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9"/>
  </p:notesMasterIdLst>
  <p:sldIdLst>
    <p:sldId id="258" r:id="rId3"/>
    <p:sldId id="259" r:id="rId4"/>
    <p:sldId id="260" r:id="rId5"/>
    <p:sldId id="261" r:id="rId6"/>
    <p:sldId id="256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68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94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8215B5-3705-4A09-91AF-CBCFA94FBF39}" type="datetimeFigureOut">
              <a:rPr lang="en-US" smtClean="0"/>
              <a:t>10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B5C6EC-09CA-4572-B538-75F9C63E44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9705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91c7d10726_8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91c7d10726_8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0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739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0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108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0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2308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1002625" y="1567964"/>
            <a:ext cx="2369644" cy="3159525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noFill/>
          <a:ln w="28575" cap="flat" cmpd="sng">
            <a:solidFill>
              <a:schemeClr val="l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Google Shape;10;p2"/>
          <p:cNvSpPr/>
          <p:nvPr/>
        </p:nvSpPr>
        <p:spPr>
          <a:xfrm>
            <a:off x="506350" y="1133195"/>
            <a:ext cx="2369644" cy="3159525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" name="Google Shape;11;p2"/>
          <p:cNvSpPr/>
          <p:nvPr/>
        </p:nvSpPr>
        <p:spPr>
          <a:xfrm flipH="1">
            <a:off x="4419304" y="13791"/>
            <a:ext cx="4725535" cy="3924249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" name="Google Shape;12;p2"/>
          <p:cNvSpPr/>
          <p:nvPr/>
        </p:nvSpPr>
        <p:spPr>
          <a:xfrm flipH="1">
            <a:off x="4547056" y="-40433"/>
            <a:ext cx="4624894" cy="3838112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3" name="Google Shape;13;p2"/>
          <p:cNvGrpSpPr/>
          <p:nvPr/>
        </p:nvGrpSpPr>
        <p:grpSpPr>
          <a:xfrm rot="10800000" flipH="1">
            <a:off x="11" y="2222625"/>
            <a:ext cx="10175022" cy="4640683"/>
            <a:chOff x="1367050" y="3059225"/>
            <a:chExt cx="1407100" cy="848450"/>
          </a:xfrm>
        </p:grpSpPr>
        <p:sp>
          <p:nvSpPr>
            <p:cNvPr id="14" name="Google Shape;14;p2"/>
            <p:cNvSpPr/>
            <p:nvPr/>
          </p:nvSpPr>
          <p:spPr>
            <a:xfrm>
              <a:off x="1367050" y="3059225"/>
              <a:ext cx="1001268" cy="430317"/>
            </a:xfrm>
            <a:custGeom>
              <a:avLst/>
              <a:gdLst/>
              <a:ahLst/>
              <a:cxnLst/>
              <a:rect l="l" t="t" r="r" b="b"/>
              <a:pathLst>
                <a:path w="32850" h="14118" extrusionOk="0">
                  <a:moveTo>
                    <a:pt x="1" y="1"/>
                  </a:moveTo>
                  <a:lnTo>
                    <a:pt x="1" y="12945"/>
                  </a:lnTo>
                  <a:cubicBezTo>
                    <a:pt x="57" y="12959"/>
                    <a:pt x="113" y="13001"/>
                    <a:pt x="168" y="13015"/>
                  </a:cubicBezTo>
                  <a:cubicBezTo>
                    <a:pt x="1773" y="13750"/>
                    <a:pt x="3537" y="14117"/>
                    <a:pt x="5301" y="14117"/>
                  </a:cubicBezTo>
                  <a:cubicBezTo>
                    <a:pt x="7217" y="14117"/>
                    <a:pt x="9132" y="13684"/>
                    <a:pt x="10839" y="12820"/>
                  </a:cubicBezTo>
                  <a:cubicBezTo>
                    <a:pt x="13252" y="11578"/>
                    <a:pt x="15205" y="9598"/>
                    <a:pt x="17297" y="7868"/>
                  </a:cubicBezTo>
                  <a:cubicBezTo>
                    <a:pt x="19404" y="6124"/>
                    <a:pt x="21858" y="4576"/>
                    <a:pt x="24592" y="4506"/>
                  </a:cubicBezTo>
                  <a:cubicBezTo>
                    <a:pt x="24664" y="4504"/>
                    <a:pt x="24736" y="4503"/>
                    <a:pt x="24808" y="4503"/>
                  </a:cubicBezTo>
                  <a:cubicBezTo>
                    <a:pt x="26011" y="4503"/>
                    <a:pt x="27265" y="4752"/>
                    <a:pt x="28452" y="4752"/>
                  </a:cubicBezTo>
                  <a:cubicBezTo>
                    <a:pt x="29285" y="4752"/>
                    <a:pt x="30086" y="4630"/>
                    <a:pt x="30813" y="4213"/>
                  </a:cubicBezTo>
                  <a:cubicBezTo>
                    <a:pt x="32222" y="3404"/>
                    <a:pt x="32850" y="1521"/>
                    <a:pt x="323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367050" y="3059925"/>
              <a:ext cx="1407100" cy="847750"/>
            </a:xfrm>
            <a:custGeom>
              <a:avLst/>
              <a:gdLst/>
              <a:ahLst/>
              <a:cxnLst/>
              <a:rect l="l" t="t" r="r" b="b"/>
              <a:pathLst>
                <a:path w="56284" h="33910" extrusionOk="0">
                  <a:moveTo>
                    <a:pt x="32320" y="1"/>
                  </a:moveTo>
                  <a:cubicBezTo>
                    <a:pt x="32850" y="1493"/>
                    <a:pt x="32222" y="3390"/>
                    <a:pt x="30813" y="4199"/>
                  </a:cubicBezTo>
                  <a:cubicBezTo>
                    <a:pt x="30091" y="4613"/>
                    <a:pt x="29297" y="4734"/>
                    <a:pt x="28470" y="4734"/>
                  </a:cubicBezTo>
                  <a:cubicBezTo>
                    <a:pt x="27293" y="4734"/>
                    <a:pt x="26051" y="4488"/>
                    <a:pt x="24857" y="4488"/>
                  </a:cubicBezTo>
                  <a:cubicBezTo>
                    <a:pt x="24769" y="4488"/>
                    <a:pt x="24680" y="4489"/>
                    <a:pt x="24592" y="4492"/>
                  </a:cubicBezTo>
                  <a:cubicBezTo>
                    <a:pt x="21872" y="4562"/>
                    <a:pt x="19417" y="6110"/>
                    <a:pt x="17297" y="7854"/>
                  </a:cubicBezTo>
                  <a:cubicBezTo>
                    <a:pt x="15191" y="9597"/>
                    <a:pt x="13252" y="11592"/>
                    <a:pt x="10839" y="12806"/>
                  </a:cubicBezTo>
                  <a:cubicBezTo>
                    <a:pt x="9125" y="13674"/>
                    <a:pt x="7197" y="14111"/>
                    <a:pt x="5269" y="14111"/>
                  </a:cubicBezTo>
                  <a:cubicBezTo>
                    <a:pt x="3511" y="14111"/>
                    <a:pt x="1752" y="13747"/>
                    <a:pt x="154" y="13015"/>
                  </a:cubicBezTo>
                  <a:cubicBezTo>
                    <a:pt x="113" y="13001"/>
                    <a:pt x="57" y="12973"/>
                    <a:pt x="1" y="12945"/>
                  </a:cubicBezTo>
                  <a:lnTo>
                    <a:pt x="1" y="32752"/>
                  </a:lnTo>
                  <a:cubicBezTo>
                    <a:pt x="2032" y="33526"/>
                    <a:pt x="4211" y="33909"/>
                    <a:pt x="6393" y="33909"/>
                  </a:cubicBezTo>
                  <a:cubicBezTo>
                    <a:pt x="10265" y="33909"/>
                    <a:pt x="14145" y="32703"/>
                    <a:pt x="17214" y="30339"/>
                  </a:cubicBezTo>
                  <a:cubicBezTo>
                    <a:pt x="22974" y="25903"/>
                    <a:pt x="25429" y="18427"/>
                    <a:pt x="30186" y="12931"/>
                  </a:cubicBezTo>
                  <a:cubicBezTo>
                    <a:pt x="33938" y="8593"/>
                    <a:pt x="39155" y="5552"/>
                    <a:pt x="44776" y="4436"/>
                  </a:cubicBezTo>
                  <a:cubicBezTo>
                    <a:pt x="47329" y="3934"/>
                    <a:pt x="49979" y="3795"/>
                    <a:pt x="52406" y="2874"/>
                  </a:cubicBezTo>
                  <a:cubicBezTo>
                    <a:pt x="53912" y="2302"/>
                    <a:pt x="55363" y="1298"/>
                    <a:pt x="5628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" name="Google Shape;16;p2"/>
          <p:cNvSpPr txBox="1">
            <a:spLocks noGrp="1"/>
          </p:cNvSpPr>
          <p:nvPr>
            <p:ph type="ctrTitle"/>
          </p:nvPr>
        </p:nvSpPr>
        <p:spPr>
          <a:xfrm>
            <a:off x="619050" y="3454100"/>
            <a:ext cx="3657600" cy="19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subTitle" idx="1"/>
          </p:nvPr>
        </p:nvSpPr>
        <p:spPr>
          <a:xfrm>
            <a:off x="619050" y="5185900"/>
            <a:ext cx="3657600" cy="75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angolin"/>
              <a:buNone/>
              <a:defRPr sz="2400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35060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4"/>
          <p:cNvSpPr/>
          <p:nvPr/>
        </p:nvSpPr>
        <p:spPr>
          <a:xfrm rot="10800000">
            <a:off x="7543794" y="5847797"/>
            <a:ext cx="1600206" cy="1035603"/>
          </a:xfrm>
          <a:custGeom>
            <a:avLst/>
            <a:gdLst/>
            <a:ahLst/>
            <a:cxnLst/>
            <a:rect l="l" t="t" r="r" b="b"/>
            <a:pathLst>
              <a:path w="32850" h="14118" extrusionOk="0">
                <a:moveTo>
                  <a:pt x="1" y="1"/>
                </a:moveTo>
                <a:lnTo>
                  <a:pt x="1" y="12945"/>
                </a:lnTo>
                <a:cubicBezTo>
                  <a:pt x="57" y="12959"/>
                  <a:pt x="113" y="13001"/>
                  <a:pt x="168" y="13015"/>
                </a:cubicBezTo>
                <a:cubicBezTo>
                  <a:pt x="1773" y="13750"/>
                  <a:pt x="3537" y="14117"/>
                  <a:pt x="5301" y="14117"/>
                </a:cubicBezTo>
                <a:cubicBezTo>
                  <a:pt x="7217" y="14117"/>
                  <a:pt x="9132" y="13684"/>
                  <a:pt x="10839" y="12820"/>
                </a:cubicBezTo>
                <a:cubicBezTo>
                  <a:pt x="13252" y="11578"/>
                  <a:pt x="15205" y="9598"/>
                  <a:pt x="17297" y="7868"/>
                </a:cubicBezTo>
                <a:cubicBezTo>
                  <a:pt x="19404" y="6124"/>
                  <a:pt x="21858" y="4576"/>
                  <a:pt x="24592" y="4506"/>
                </a:cubicBezTo>
                <a:cubicBezTo>
                  <a:pt x="24664" y="4504"/>
                  <a:pt x="24736" y="4503"/>
                  <a:pt x="24808" y="4503"/>
                </a:cubicBezTo>
                <a:cubicBezTo>
                  <a:pt x="26011" y="4503"/>
                  <a:pt x="27265" y="4752"/>
                  <a:pt x="28452" y="4752"/>
                </a:cubicBezTo>
                <a:cubicBezTo>
                  <a:pt x="29285" y="4752"/>
                  <a:pt x="30086" y="4630"/>
                  <a:pt x="30813" y="4213"/>
                </a:cubicBezTo>
                <a:cubicBezTo>
                  <a:pt x="32222" y="3404"/>
                  <a:pt x="32850" y="1521"/>
                  <a:pt x="3232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" name="Google Shape;27;p4"/>
          <p:cNvSpPr/>
          <p:nvPr/>
        </p:nvSpPr>
        <p:spPr>
          <a:xfrm rot="10800000">
            <a:off x="7" y="150"/>
            <a:ext cx="2478918" cy="1066793"/>
          </a:xfrm>
          <a:custGeom>
            <a:avLst/>
            <a:gdLst/>
            <a:ahLst/>
            <a:cxnLst/>
            <a:rect l="l" t="t" r="r" b="b"/>
            <a:pathLst>
              <a:path w="36002" h="11620" extrusionOk="0">
                <a:moveTo>
                  <a:pt x="36002" y="0"/>
                </a:moveTo>
                <a:cubicBezTo>
                  <a:pt x="34719" y="223"/>
                  <a:pt x="33463" y="865"/>
                  <a:pt x="32375" y="1632"/>
                </a:cubicBezTo>
                <a:cubicBezTo>
                  <a:pt x="30729" y="2818"/>
                  <a:pt x="29334" y="4338"/>
                  <a:pt x="27688" y="5538"/>
                </a:cubicBezTo>
                <a:cubicBezTo>
                  <a:pt x="25164" y="7393"/>
                  <a:pt x="22039" y="8439"/>
                  <a:pt x="18887" y="8467"/>
                </a:cubicBezTo>
                <a:cubicBezTo>
                  <a:pt x="18805" y="8468"/>
                  <a:pt x="18723" y="8469"/>
                  <a:pt x="18641" y="8469"/>
                </a:cubicBezTo>
                <a:cubicBezTo>
                  <a:pt x="16159" y="8469"/>
                  <a:pt x="13715" y="7869"/>
                  <a:pt x="11271" y="7504"/>
                </a:cubicBezTo>
                <a:cubicBezTo>
                  <a:pt x="10215" y="7354"/>
                  <a:pt x="9136" y="7249"/>
                  <a:pt x="8065" y="7249"/>
                </a:cubicBezTo>
                <a:cubicBezTo>
                  <a:pt x="6561" y="7249"/>
                  <a:pt x="5074" y="7456"/>
                  <a:pt x="3697" y="8035"/>
                </a:cubicBezTo>
                <a:cubicBezTo>
                  <a:pt x="2079" y="8718"/>
                  <a:pt x="670" y="10043"/>
                  <a:pt x="0" y="11619"/>
                </a:cubicBezTo>
                <a:lnTo>
                  <a:pt x="36002" y="11619"/>
                </a:lnTo>
                <a:lnTo>
                  <a:pt x="36002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" name="Google Shape;28;p4"/>
          <p:cNvSpPr/>
          <p:nvPr/>
        </p:nvSpPr>
        <p:spPr>
          <a:xfrm rot="10800000">
            <a:off x="-19040" y="-50782"/>
            <a:ext cx="2421765" cy="982084"/>
          </a:xfrm>
          <a:custGeom>
            <a:avLst/>
            <a:gdLst/>
            <a:ahLst/>
            <a:cxnLst/>
            <a:rect l="l" t="t" r="r" b="b"/>
            <a:pathLst>
              <a:path w="36002" h="11620" extrusionOk="0">
                <a:moveTo>
                  <a:pt x="36002" y="0"/>
                </a:moveTo>
                <a:cubicBezTo>
                  <a:pt x="34719" y="223"/>
                  <a:pt x="33463" y="865"/>
                  <a:pt x="32375" y="1632"/>
                </a:cubicBezTo>
                <a:cubicBezTo>
                  <a:pt x="30729" y="2818"/>
                  <a:pt x="29334" y="4338"/>
                  <a:pt x="27688" y="5538"/>
                </a:cubicBezTo>
                <a:cubicBezTo>
                  <a:pt x="25164" y="7393"/>
                  <a:pt x="22039" y="8439"/>
                  <a:pt x="18887" y="8467"/>
                </a:cubicBezTo>
                <a:cubicBezTo>
                  <a:pt x="18805" y="8468"/>
                  <a:pt x="18723" y="8469"/>
                  <a:pt x="18641" y="8469"/>
                </a:cubicBezTo>
                <a:cubicBezTo>
                  <a:pt x="16159" y="8469"/>
                  <a:pt x="13715" y="7869"/>
                  <a:pt x="11271" y="7504"/>
                </a:cubicBezTo>
                <a:cubicBezTo>
                  <a:pt x="10215" y="7354"/>
                  <a:pt x="9136" y="7249"/>
                  <a:pt x="8065" y="7249"/>
                </a:cubicBezTo>
                <a:cubicBezTo>
                  <a:pt x="6561" y="7249"/>
                  <a:pt x="5074" y="7456"/>
                  <a:pt x="3697" y="8035"/>
                </a:cubicBezTo>
                <a:cubicBezTo>
                  <a:pt x="2079" y="8718"/>
                  <a:pt x="670" y="10043"/>
                  <a:pt x="0" y="11619"/>
                </a:cubicBezTo>
                <a:lnTo>
                  <a:pt x="36002" y="11619"/>
                </a:lnTo>
                <a:lnTo>
                  <a:pt x="36002" y="0"/>
                </a:lnTo>
                <a:close/>
              </a:path>
            </a:pathLst>
          </a:custGeom>
          <a:noFill/>
          <a:ln w="28575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body" idx="1"/>
          </p:nvPr>
        </p:nvSpPr>
        <p:spPr>
          <a:xfrm>
            <a:off x="713100" y="1536633"/>
            <a:ext cx="7717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13984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oogle Shape;32;p5"/>
          <p:cNvGrpSpPr/>
          <p:nvPr/>
        </p:nvGrpSpPr>
        <p:grpSpPr>
          <a:xfrm>
            <a:off x="-25" y="1854200"/>
            <a:ext cx="9144000" cy="5003600"/>
            <a:chOff x="-25" y="1390650"/>
            <a:chExt cx="9144000" cy="3752700"/>
          </a:xfrm>
        </p:grpSpPr>
        <p:sp>
          <p:nvSpPr>
            <p:cNvPr id="33" name="Google Shape;33;p5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5"/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5"/>
          <p:cNvSpPr/>
          <p:nvPr/>
        </p:nvSpPr>
        <p:spPr>
          <a:xfrm rot="-688733">
            <a:off x="5453380" y="6092761"/>
            <a:ext cx="3692609" cy="468523"/>
          </a:xfrm>
          <a:custGeom>
            <a:avLst/>
            <a:gdLst/>
            <a:ahLst/>
            <a:cxnLst/>
            <a:rect l="l" t="t" r="r" b="b"/>
            <a:pathLst>
              <a:path w="17896" h="1703" fill="none" extrusionOk="0">
                <a:moveTo>
                  <a:pt x="17896" y="1465"/>
                </a:moveTo>
                <a:cubicBezTo>
                  <a:pt x="17622" y="762"/>
                  <a:pt x="17229" y="36"/>
                  <a:pt x="16776" y="24"/>
                </a:cubicBezTo>
                <a:cubicBezTo>
                  <a:pt x="16205" y="0"/>
                  <a:pt x="16074" y="1084"/>
                  <a:pt x="15360" y="1274"/>
                </a:cubicBezTo>
                <a:cubicBezTo>
                  <a:pt x="14550" y="1489"/>
                  <a:pt x="14240" y="274"/>
                  <a:pt x="13359" y="453"/>
                </a:cubicBezTo>
                <a:cubicBezTo>
                  <a:pt x="12621" y="596"/>
                  <a:pt x="12574" y="1524"/>
                  <a:pt x="11907" y="1572"/>
                </a:cubicBezTo>
                <a:cubicBezTo>
                  <a:pt x="11145" y="1632"/>
                  <a:pt x="10966" y="465"/>
                  <a:pt x="10157" y="393"/>
                </a:cubicBezTo>
                <a:cubicBezTo>
                  <a:pt x="9323" y="322"/>
                  <a:pt x="9192" y="1465"/>
                  <a:pt x="8275" y="1572"/>
                </a:cubicBezTo>
                <a:cubicBezTo>
                  <a:pt x="7240" y="1703"/>
                  <a:pt x="6978" y="274"/>
                  <a:pt x="5870" y="322"/>
                </a:cubicBezTo>
                <a:cubicBezTo>
                  <a:pt x="4882" y="358"/>
                  <a:pt x="4751" y="1489"/>
                  <a:pt x="3822" y="1429"/>
                </a:cubicBezTo>
                <a:cubicBezTo>
                  <a:pt x="2918" y="1382"/>
                  <a:pt x="2679" y="227"/>
                  <a:pt x="1739" y="131"/>
                </a:cubicBezTo>
                <a:cubicBezTo>
                  <a:pt x="1060" y="48"/>
                  <a:pt x="393" y="691"/>
                  <a:pt x="1" y="1131"/>
                </a:cubicBezTo>
              </a:path>
            </a:pathLst>
          </a:custGeom>
          <a:noFill/>
          <a:ln w="38100" cap="flat" cmpd="sng">
            <a:solidFill>
              <a:schemeClr val="lt1"/>
            </a:solidFill>
            <a:prstDash val="dash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5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subTitle" idx="1"/>
          </p:nvPr>
        </p:nvSpPr>
        <p:spPr>
          <a:xfrm>
            <a:off x="1049732" y="2445015"/>
            <a:ext cx="28080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2"/>
          </p:nvPr>
        </p:nvSpPr>
        <p:spPr>
          <a:xfrm>
            <a:off x="1050613" y="2912289"/>
            <a:ext cx="28071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ubTitle" idx="3"/>
          </p:nvPr>
        </p:nvSpPr>
        <p:spPr>
          <a:xfrm>
            <a:off x="5286225" y="2445015"/>
            <a:ext cx="28080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subTitle" idx="4"/>
          </p:nvPr>
        </p:nvSpPr>
        <p:spPr>
          <a:xfrm>
            <a:off x="5287125" y="2912289"/>
            <a:ext cx="28071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26678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6"/>
          <p:cNvSpPr/>
          <p:nvPr/>
        </p:nvSpPr>
        <p:spPr>
          <a:xfrm flipH="1">
            <a:off x="-41" y="5686770"/>
            <a:ext cx="1668641" cy="1171367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3" name="Google Shape;43;p6"/>
          <p:cNvSpPr/>
          <p:nvPr/>
        </p:nvSpPr>
        <p:spPr>
          <a:xfrm flipH="1">
            <a:off x="7226302" y="7"/>
            <a:ext cx="1917691" cy="1592500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4" name="Google Shape;44;p6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2281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7"/>
          <p:cNvSpPr/>
          <p:nvPr/>
        </p:nvSpPr>
        <p:spPr>
          <a:xfrm>
            <a:off x="6981825" y="4594210"/>
            <a:ext cx="2162216" cy="2263969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7"/>
          <p:cNvSpPr/>
          <p:nvPr/>
        </p:nvSpPr>
        <p:spPr>
          <a:xfrm flipH="1">
            <a:off x="-44" y="0"/>
            <a:ext cx="1762171" cy="6858040"/>
          </a:xfrm>
          <a:custGeom>
            <a:avLst/>
            <a:gdLst/>
            <a:ahLst/>
            <a:cxnLst/>
            <a:rect l="l" t="t" r="r" b="b"/>
            <a:pathLst>
              <a:path w="17396" h="39911" extrusionOk="0">
                <a:moveTo>
                  <a:pt x="13740" y="1"/>
                </a:moveTo>
                <a:cubicBezTo>
                  <a:pt x="13740" y="1"/>
                  <a:pt x="16574" y="9085"/>
                  <a:pt x="15716" y="13157"/>
                </a:cubicBezTo>
                <a:cubicBezTo>
                  <a:pt x="14835" y="17241"/>
                  <a:pt x="11299" y="15098"/>
                  <a:pt x="8596" y="19039"/>
                </a:cubicBezTo>
                <a:cubicBezTo>
                  <a:pt x="5906" y="22992"/>
                  <a:pt x="10490" y="29874"/>
                  <a:pt x="8596" y="31207"/>
                </a:cubicBezTo>
                <a:cubicBezTo>
                  <a:pt x="8288" y="31428"/>
                  <a:pt x="7901" y="31510"/>
                  <a:pt x="7464" y="31510"/>
                </a:cubicBezTo>
                <a:cubicBezTo>
                  <a:pt x="6179" y="31510"/>
                  <a:pt x="4469" y="30797"/>
                  <a:pt x="3100" y="30797"/>
                </a:cubicBezTo>
                <a:cubicBezTo>
                  <a:pt x="2097" y="30797"/>
                  <a:pt x="1277" y="31179"/>
                  <a:pt x="941" y="32505"/>
                </a:cubicBezTo>
                <a:cubicBezTo>
                  <a:pt x="0" y="36243"/>
                  <a:pt x="2369" y="39911"/>
                  <a:pt x="2369" y="39911"/>
                </a:cubicBezTo>
                <a:lnTo>
                  <a:pt x="17395" y="39911"/>
                </a:lnTo>
                <a:lnTo>
                  <a:pt x="17395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8" name="Google Shape;48;p7"/>
          <p:cNvSpPr txBox="1">
            <a:spLocks noGrp="1"/>
          </p:cNvSpPr>
          <p:nvPr>
            <p:ph type="title"/>
          </p:nvPr>
        </p:nvSpPr>
        <p:spPr>
          <a:xfrm>
            <a:off x="4952288" y="1896633"/>
            <a:ext cx="3026700" cy="74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9" name="Google Shape;49;p7"/>
          <p:cNvSpPr txBox="1">
            <a:spLocks noGrp="1"/>
          </p:cNvSpPr>
          <p:nvPr>
            <p:ph type="subTitle" idx="1"/>
          </p:nvPr>
        </p:nvSpPr>
        <p:spPr>
          <a:xfrm>
            <a:off x="4952288" y="2640167"/>
            <a:ext cx="3026700" cy="23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05706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8"/>
          <p:cNvSpPr/>
          <p:nvPr/>
        </p:nvSpPr>
        <p:spPr>
          <a:xfrm rot="10800000">
            <a:off x="4212134" y="2762064"/>
            <a:ext cx="4931512" cy="4095293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2" name="Google Shape;52;p8"/>
          <p:cNvSpPr/>
          <p:nvPr/>
        </p:nvSpPr>
        <p:spPr>
          <a:xfrm>
            <a:off x="11" y="-9400"/>
            <a:ext cx="4768588" cy="3142055"/>
          </a:xfrm>
          <a:custGeom>
            <a:avLst/>
            <a:gdLst/>
            <a:ahLst/>
            <a:cxnLst/>
            <a:rect l="l" t="t" r="r" b="b"/>
            <a:pathLst>
              <a:path w="32850" h="14118" extrusionOk="0">
                <a:moveTo>
                  <a:pt x="1" y="1"/>
                </a:moveTo>
                <a:lnTo>
                  <a:pt x="1" y="12945"/>
                </a:lnTo>
                <a:cubicBezTo>
                  <a:pt x="57" y="12959"/>
                  <a:pt x="113" y="13001"/>
                  <a:pt x="168" y="13015"/>
                </a:cubicBezTo>
                <a:cubicBezTo>
                  <a:pt x="1773" y="13750"/>
                  <a:pt x="3537" y="14117"/>
                  <a:pt x="5301" y="14117"/>
                </a:cubicBezTo>
                <a:cubicBezTo>
                  <a:pt x="7217" y="14117"/>
                  <a:pt x="9132" y="13684"/>
                  <a:pt x="10839" y="12820"/>
                </a:cubicBezTo>
                <a:cubicBezTo>
                  <a:pt x="13252" y="11578"/>
                  <a:pt x="15205" y="9598"/>
                  <a:pt x="17297" y="7868"/>
                </a:cubicBezTo>
                <a:cubicBezTo>
                  <a:pt x="19404" y="6124"/>
                  <a:pt x="21858" y="4576"/>
                  <a:pt x="24592" y="4506"/>
                </a:cubicBezTo>
                <a:cubicBezTo>
                  <a:pt x="24664" y="4504"/>
                  <a:pt x="24736" y="4503"/>
                  <a:pt x="24808" y="4503"/>
                </a:cubicBezTo>
                <a:cubicBezTo>
                  <a:pt x="26011" y="4503"/>
                  <a:pt x="27265" y="4752"/>
                  <a:pt x="28452" y="4752"/>
                </a:cubicBezTo>
                <a:cubicBezTo>
                  <a:pt x="29285" y="4752"/>
                  <a:pt x="30086" y="4630"/>
                  <a:pt x="30813" y="4213"/>
                </a:cubicBezTo>
                <a:cubicBezTo>
                  <a:pt x="32222" y="3404"/>
                  <a:pt x="32850" y="1521"/>
                  <a:pt x="3232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3" name="Google Shape;53;p8"/>
          <p:cNvSpPr/>
          <p:nvPr/>
        </p:nvSpPr>
        <p:spPr>
          <a:xfrm rot="10800000">
            <a:off x="4345570" y="2908513"/>
            <a:ext cx="4826380" cy="400538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4" name="Google Shape;54;p8"/>
          <p:cNvSpPr txBox="1">
            <a:spLocks noGrp="1"/>
          </p:cNvSpPr>
          <p:nvPr>
            <p:ph type="title"/>
          </p:nvPr>
        </p:nvSpPr>
        <p:spPr>
          <a:xfrm>
            <a:off x="2125950" y="1488367"/>
            <a:ext cx="4892100" cy="330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53613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oogle Shape;56;p9"/>
          <p:cNvGrpSpPr/>
          <p:nvPr/>
        </p:nvGrpSpPr>
        <p:grpSpPr>
          <a:xfrm rot="10800000">
            <a:off x="-4" y="-8667"/>
            <a:ext cx="4915193" cy="6875200"/>
            <a:chOff x="4003316" y="-6500"/>
            <a:chExt cx="4826387" cy="5156400"/>
          </a:xfrm>
        </p:grpSpPr>
        <p:sp>
          <p:nvSpPr>
            <p:cNvPr id="57" name="Google Shape;57;p9"/>
            <p:cNvSpPr/>
            <p:nvPr/>
          </p:nvSpPr>
          <p:spPr>
            <a:xfrm rot="-5400000">
              <a:off x="2250685" y="1746286"/>
              <a:ext cx="5156245" cy="1650983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8" name="Google Shape;58;p9"/>
            <p:cNvSpPr/>
            <p:nvPr/>
          </p:nvSpPr>
          <p:spPr>
            <a:xfrm rot="-5400000">
              <a:off x="4662404" y="982600"/>
              <a:ext cx="5156400" cy="31782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59" name="Google Shape;59;p9"/>
          <p:cNvSpPr txBox="1">
            <a:spLocks noGrp="1"/>
          </p:cNvSpPr>
          <p:nvPr>
            <p:ph type="title"/>
          </p:nvPr>
        </p:nvSpPr>
        <p:spPr>
          <a:xfrm>
            <a:off x="713100" y="1644233"/>
            <a:ext cx="31500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60" name="Google Shape;60;p9"/>
          <p:cNvSpPr txBox="1">
            <a:spLocks noGrp="1"/>
          </p:cNvSpPr>
          <p:nvPr>
            <p:ph type="subTitle" idx="1"/>
          </p:nvPr>
        </p:nvSpPr>
        <p:spPr>
          <a:xfrm>
            <a:off x="713100" y="3737433"/>
            <a:ext cx="31500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61" name="Google Shape;61;p9"/>
          <p:cNvSpPr txBox="1">
            <a:spLocks noGrp="1"/>
          </p:cNvSpPr>
          <p:nvPr>
            <p:ph type="body" idx="2"/>
          </p:nvPr>
        </p:nvSpPr>
        <p:spPr>
          <a:xfrm>
            <a:off x="4939500" y="965433"/>
            <a:ext cx="3491400" cy="49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  <p:sp>
        <p:nvSpPr>
          <p:cNvPr id="62" name="Google Shape;62;p9"/>
          <p:cNvSpPr/>
          <p:nvPr/>
        </p:nvSpPr>
        <p:spPr>
          <a:xfrm rot="10800000" flipH="1">
            <a:off x="7836790" y="-8"/>
            <a:ext cx="1307397" cy="917807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00105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11"/>
          <p:cNvSpPr/>
          <p:nvPr/>
        </p:nvSpPr>
        <p:spPr>
          <a:xfrm rot="5400000">
            <a:off x="2529168" y="-2302166"/>
            <a:ext cx="4088549" cy="9225819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1" name="Google Shape;71;p11"/>
          <p:cNvSpPr/>
          <p:nvPr/>
        </p:nvSpPr>
        <p:spPr>
          <a:xfrm rot="5400000">
            <a:off x="2529168" y="-2529152"/>
            <a:ext cx="4088549" cy="9146855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2" name="Google Shape;72;p11"/>
          <p:cNvSpPr txBox="1">
            <a:spLocks noGrp="1"/>
          </p:cNvSpPr>
          <p:nvPr>
            <p:ph type="title" hasCustomPrompt="1"/>
          </p:nvPr>
        </p:nvSpPr>
        <p:spPr>
          <a:xfrm>
            <a:off x="713100" y="1417451"/>
            <a:ext cx="7717500" cy="1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73" name="Google Shape;73;p11"/>
          <p:cNvSpPr txBox="1">
            <a:spLocks noGrp="1"/>
          </p:cNvSpPr>
          <p:nvPr>
            <p:ph type="subTitle" idx="1"/>
          </p:nvPr>
        </p:nvSpPr>
        <p:spPr>
          <a:xfrm>
            <a:off x="1608925" y="4590400"/>
            <a:ext cx="5925300" cy="154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05578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0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8225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9537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3"/>
          <p:cNvSpPr/>
          <p:nvPr/>
        </p:nvSpPr>
        <p:spPr>
          <a:xfrm>
            <a:off x="-83050" y="1638233"/>
            <a:ext cx="9309944" cy="4279952"/>
          </a:xfrm>
          <a:custGeom>
            <a:avLst/>
            <a:gdLst/>
            <a:ahLst/>
            <a:cxnLst/>
            <a:rect l="l" t="t" r="r" b="b"/>
            <a:pathLst>
              <a:path w="48078" h="17253" extrusionOk="0">
                <a:moveTo>
                  <a:pt x="24551" y="0"/>
                </a:moveTo>
                <a:cubicBezTo>
                  <a:pt x="19562" y="0"/>
                  <a:pt x="12918" y="5739"/>
                  <a:pt x="7775" y="5942"/>
                </a:cubicBezTo>
                <a:cubicBezTo>
                  <a:pt x="7443" y="5956"/>
                  <a:pt x="7121" y="5962"/>
                  <a:pt x="6809" y="5962"/>
                </a:cubicBezTo>
                <a:cubicBezTo>
                  <a:pt x="2312" y="5962"/>
                  <a:pt x="0" y="4608"/>
                  <a:pt x="0" y="4608"/>
                </a:cubicBezTo>
                <a:lnTo>
                  <a:pt x="0" y="17253"/>
                </a:lnTo>
                <a:lnTo>
                  <a:pt x="48077" y="17253"/>
                </a:lnTo>
                <a:lnTo>
                  <a:pt x="48077" y="3727"/>
                </a:lnTo>
                <a:cubicBezTo>
                  <a:pt x="48077" y="3727"/>
                  <a:pt x="46378" y="2205"/>
                  <a:pt x="44452" y="2205"/>
                </a:cubicBezTo>
                <a:cubicBezTo>
                  <a:pt x="44320" y="2205"/>
                  <a:pt x="44187" y="2212"/>
                  <a:pt x="44053" y="2227"/>
                </a:cubicBezTo>
                <a:cubicBezTo>
                  <a:pt x="41970" y="2465"/>
                  <a:pt x="40076" y="4275"/>
                  <a:pt x="36278" y="4870"/>
                </a:cubicBezTo>
                <a:cubicBezTo>
                  <a:pt x="36082" y="4901"/>
                  <a:pt x="35888" y="4915"/>
                  <a:pt x="35696" y="4915"/>
                </a:cubicBezTo>
                <a:cubicBezTo>
                  <a:pt x="32171" y="4915"/>
                  <a:pt x="29282" y="0"/>
                  <a:pt x="2455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7" name="Google Shape;77;p13"/>
          <p:cNvGrpSpPr/>
          <p:nvPr/>
        </p:nvGrpSpPr>
        <p:grpSpPr>
          <a:xfrm>
            <a:off x="-25" y="1854200"/>
            <a:ext cx="9144000" cy="5003600"/>
            <a:chOff x="-25" y="1390650"/>
            <a:chExt cx="9144000" cy="3752700"/>
          </a:xfrm>
        </p:grpSpPr>
        <p:sp>
          <p:nvSpPr>
            <p:cNvPr id="78" name="Google Shape;78;p13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9" name="Google Shape;79;p13"/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0" name="Google Shape;80;p13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1" name="Google Shape;81;p13"/>
          <p:cNvSpPr txBox="1">
            <a:spLocks noGrp="1"/>
          </p:cNvSpPr>
          <p:nvPr>
            <p:ph type="title" idx="2" hasCustomPrompt="1"/>
          </p:nvPr>
        </p:nvSpPr>
        <p:spPr>
          <a:xfrm>
            <a:off x="1220324" y="24539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"/>
          </p:nvPr>
        </p:nvSpPr>
        <p:spPr>
          <a:xfrm>
            <a:off x="713100" y="4057600"/>
            <a:ext cx="1819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83" name="Google Shape;83;p13"/>
          <p:cNvSpPr txBox="1">
            <a:spLocks noGrp="1"/>
          </p:cNvSpPr>
          <p:nvPr>
            <p:ph type="subTitle" idx="3"/>
          </p:nvPr>
        </p:nvSpPr>
        <p:spPr>
          <a:xfrm>
            <a:off x="713100" y="4521256"/>
            <a:ext cx="18198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84" name="Google Shape;84;p13"/>
          <p:cNvSpPr txBox="1">
            <a:spLocks noGrp="1"/>
          </p:cNvSpPr>
          <p:nvPr>
            <p:ph type="title" idx="4" hasCustomPrompt="1"/>
          </p:nvPr>
        </p:nvSpPr>
        <p:spPr>
          <a:xfrm>
            <a:off x="3185736" y="24539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5" name="Google Shape;85;p13"/>
          <p:cNvSpPr txBox="1">
            <a:spLocks noGrp="1"/>
          </p:cNvSpPr>
          <p:nvPr>
            <p:ph type="subTitle" idx="5"/>
          </p:nvPr>
        </p:nvSpPr>
        <p:spPr>
          <a:xfrm>
            <a:off x="2678513" y="4057600"/>
            <a:ext cx="1819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86" name="Google Shape;86;p13"/>
          <p:cNvSpPr txBox="1">
            <a:spLocks noGrp="1"/>
          </p:cNvSpPr>
          <p:nvPr>
            <p:ph type="subTitle" idx="6"/>
          </p:nvPr>
        </p:nvSpPr>
        <p:spPr>
          <a:xfrm>
            <a:off x="2678513" y="4521256"/>
            <a:ext cx="18198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87" name="Google Shape;87;p13"/>
          <p:cNvSpPr txBox="1">
            <a:spLocks noGrp="1"/>
          </p:cNvSpPr>
          <p:nvPr>
            <p:ph type="title" idx="7" hasCustomPrompt="1"/>
          </p:nvPr>
        </p:nvSpPr>
        <p:spPr>
          <a:xfrm>
            <a:off x="5151149" y="24539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8" name="Google Shape;88;p13"/>
          <p:cNvSpPr txBox="1">
            <a:spLocks noGrp="1"/>
          </p:cNvSpPr>
          <p:nvPr>
            <p:ph type="subTitle" idx="8"/>
          </p:nvPr>
        </p:nvSpPr>
        <p:spPr>
          <a:xfrm>
            <a:off x="4643925" y="4057600"/>
            <a:ext cx="1819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89" name="Google Shape;89;p13"/>
          <p:cNvSpPr txBox="1">
            <a:spLocks noGrp="1"/>
          </p:cNvSpPr>
          <p:nvPr>
            <p:ph type="subTitle" idx="9"/>
          </p:nvPr>
        </p:nvSpPr>
        <p:spPr>
          <a:xfrm>
            <a:off x="4643925" y="4521256"/>
            <a:ext cx="18198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90" name="Google Shape;90;p13"/>
          <p:cNvSpPr txBox="1">
            <a:spLocks noGrp="1"/>
          </p:cNvSpPr>
          <p:nvPr>
            <p:ph type="title" idx="13" hasCustomPrompt="1"/>
          </p:nvPr>
        </p:nvSpPr>
        <p:spPr>
          <a:xfrm>
            <a:off x="7116549" y="24539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91" name="Google Shape;91;p13"/>
          <p:cNvSpPr txBox="1">
            <a:spLocks noGrp="1"/>
          </p:cNvSpPr>
          <p:nvPr>
            <p:ph type="subTitle" idx="14"/>
          </p:nvPr>
        </p:nvSpPr>
        <p:spPr>
          <a:xfrm>
            <a:off x="6609325" y="4057600"/>
            <a:ext cx="1819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92" name="Google Shape;92;p13"/>
          <p:cNvSpPr txBox="1">
            <a:spLocks noGrp="1"/>
          </p:cNvSpPr>
          <p:nvPr>
            <p:ph type="subTitle" idx="15"/>
          </p:nvPr>
        </p:nvSpPr>
        <p:spPr>
          <a:xfrm>
            <a:off x="6609325" y="4521256"/>
            <a:ext cx="18198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24849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4"/>
          <p:cNvSpPr/>
          <p:nvPr/>
        </p:nvSpPr>
        <p:spPr>
          <a:xfrm rot="10800000">
            <a:off x="5576635" y="3904277"/>
            <a:ext cx="3574798" cy="296863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5" name="Google Shape;95;p14"/>
          <p:cNvSpPr/>
          <p:nvPr/>
        </p:nvSpPr>
        <p:spPr>
          <a:xfrm rot="10800000">
            <a:off x="5673298" y="4010565"/>
            <a:ext cx="3498653" cy="2903479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6" name="Google Shape;96;p14"/>
          <p:cNvSpPr/>
          <p:nvPr/>
        </p:nvSpPr>
        <p:spPr>
          <a:xfrm>
            <a:off x="314840" y="269451"/>
            <a:ext cx="2726143" cy="3634857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7" name="Google Shape;97;p14"/>
          <p:cNvSpPr txBox="1">
            <a:spLocks noGrp="1"/>
          </p:cNvSpPr>
          <p:nvPr>
            <p:ph type="title"/>
          </p:nvPr>
        </p:nvSpPr>
        <p:spPr>
          <a:xfrm>
            <a:off x="3428550" y="5080467"/>
            <a:ext cx="2286000" cy="59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98" name="Google Shape;98;p14"/>
          <p:cNvSpPr txBox="1">
            <a:spLocks noGrp="1"/>
          </p:cNvSpPr>
          <p:nvPr>
            <p:ph type="subTitle" idx="1"/>
          </p:nvPr>
        </p:nvSpPr>
        <p:spPr>
          <a:xfrm>
            <a:off x="2124450" y="1968233"/>
            <a:ext cx="4892100" cy="264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84252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15"/>
          <p:cNvSpPr/>
          <p:nvPr/>
        </p:nvSpPr>
        <p:spPr>
          <a:xfrm rot="-5400000">
            <a:off x="865886" y="2820079"/>
            <a:ext cx="6985733" cy="1217889"/>
          </a:xfrm>
          <a:custGeom>
            <a:avLst/>
            <a:gdLst/>
            <a:ahLst/>
            <a:cxnLst/>
            <a:rect l="l" t="t" r="r" b="b"/>
            <a:pathLst>
              <a:path w="48078" h="17253" extrusionOk="0">
                <a:moveTo>
                  <a:pt x="24551" y="0"/>
                </a:moveTo>
                <a:cubicBezTo>
                  <a:pt x="19562" y="0"/>
                  <a:pt x="12918" y="5739"/>
                  <a:pt x="7775" y="5942"/>
                </a:cubicBezTo>
                <a:cubicBezTo>
                  <a:pt x="7443" y="5956"/>
                  <a:pt x="7121" y="5962"/>
                  <a:pt x="6809" y="5962"/>
                </a:cubicBezTo>
                <a:cubicBezTo>
                  <a:pt x="2312" y="5962"/>
                  <a:pt x="0" y="4608"/>
                  <a:pt x="0" y="4608"/>
                </a:cubicBezTo>
                <a:lnTo>
                  <a:pt x="0" y="17253"/>
                </a:lnTo>
                <a:lnTo>
                  <a:pt x="48077" y="17253"/>
                </a:lnTo>
                <a:lnTo>
                  <a:pt x="48077" y="3727"/>
                </a:lnTo>
                <a:cubicBezTo>
                  <a:pt x="48077" y="3727"/>
                  <a:pt x="46378" y="2205"/>
                  <a:pt x="44452" y="2205"/>
                </a:cubicBezTo>
                <a:cubicBezTo>
                  <a:pt x="44320" y="2205"/>
                  <a:pt x="44187" y="2212"/>
                  <a:pt x="44053" y="2227"/>
                </a:cubicBezTo>
                <a:cubicBezTo>
                  <a:pt x="41970" y="2465"/>
                  <a:pt x="40076" y="4275"/>
                  <a:pt x="36278" y="4870"/>
                </a:cubicBezTo>
                <a:cubicBezTo>
                  <a:pt x="36082" y="4901"/>
                  <a:pt x="35888" y="4915"/>
                  <a:pt x="35696" y="4915"/>
                </a:cubicBezTo>
                <a:cubicBezTo>
                  <a:pt x="32171" y="4915"/>
                  <a:pt x="29282" y="0"/>
                  <a:pt x="2455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01" name="Google Shape;101;p15"/>
          <p:cNvGrpSpPr/>
          <p:nvPr/>
        </p:nvGrpSpPr>
        <p:grpSpPr>
          <a:xfrm rot="-5400000">
            <a:off x="3101536" y="821238"/>
            <a:ext cx="6875069" cy="5215522"/>
            <a:chOff x="-25" y="1390650"/>
            <a:chExt cx="9144000" cy="13501222"/>
          </a:xfrm>
        </p:grpSpPr>
        <p:sp>
          <p:nvSpPr>
            <p:cNvPr id="102" name="Google Shape;102;p15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3" name="Google Shape;103;p15"/>
            <p:cNvSpPr/>
            <p:nvPr/>
          </p:nvSpPr>
          <p:spPr>
            <a:xfrm>
              <a:off x="-25" y="4209772"/>
              <a:ext cx="9144000" cy="106821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04" name="Google Shape;104;p15"/>
          <p:cNvSpPr/>
          <p:nvPr/>
        </p:nvSpPr>
        <p:spPr>
          <a:xfrm rot="10800000" flipH="1">
            <a:off x="-5682" y="3904277"/>
            <a:ext cx="3574798" cy="296863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5" name="Google Shape;105;p15"/>
          <p:cNvSpPr/>
          <p:nvPr/>
        </p:nvSpPr>
        <p:spPr>
          <a:xfrm rot="10800000" flipH="1">
            <a:off x="-65525" y="4208813"/>
            <a:ext cx="3394032" cy="273669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6" name="Google Shape;106;p15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2907900" cy="13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7" name="Google Shape;107;p15"/>
          <p:cNvSpPr txBox="1">
            <a:spLocks noGrp="1"/>
          </p:cNvSpPr>
          <p:nvPr>
            <p:ph type="title" idx="2" hasCustomPrompt="1"/>
          </p:nvPr>
        </p:nvSpPr>
        <p:spPr>
          <a:xfrm>
            <a:off x="4804686" y="1049751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08" name="Google Shape;108;p15"/>
          <p:cNvSpPr txBox="1">
            <a:spLocks noGrp="1"/>
          </p:cNvSpPr>
          <p:nvPr>
            <p:ph type="subTitle" idx="1"/>
          </p:nvPr>
        </p:nvSpPr>
        <p:spPr>
          <a:xfrm>
            <a:off x="6007925" y="719167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09" name="Google Shape;109;p15"/>
          <p:cNvSpPr txBox="1">
            <a:spLocks noGrp="1"/>
          </p:cNvSpPr>
          <p:nvPr>
            <p:ph type="subTitle" idx="3"/>
          </p:nvPr>
        </p:nvSpPr>
        <p:spPr>
          <a:xfrm>
            <a:off x="6007925" y="1191599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10" name="Google Shape;110;p15"/>
          <p:cNvSpPr txBox="1">
            <a:spLocks noGrp="1"/>
          </p:cNvSpPr>
          <p:nvPr>
            <p:ph type="title" idx="4" hasCustomPrompt="1"/>
          </p:nvPr>
        </p:nvSpPr>
        <p:spPr>
          <a:xfrm>
            <a:off x="4804686" y="3047967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11" name="Google Shape;111;p15"/>
          <p:cNvSpPr txBox="1">
            <a:spLocks noGrp="1"/>
          </p:cNvSpPr>
          <p:nvPr>
            <p:ph type="subTitle" idx="5"/>
          </p:nvPr>
        </p:nvSpPr>
        <p:spPr>
          <a:xfrm>
            <a:off x="6007925" y="2717384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12" name="Google Shape;112;p15"/>
          <p:cNvSpPr txBox="1">
            <a:spLocks noGrp="1"/>
          </p:cNvSpPr>
          <p:nvPr>
            <p:ph type="subTitle" idx="6"/>
          </p:nvPr>
        </p:nvSpPr>
        <p:spPr>
          <a:xfrm>
            <a:off x="6007925" y="3189815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13" name="Google Shape;113;p15"/>
          <p:cNvSpPr txBox="1">
            <a:spLocks noGrp="1"/>
          </p:cNvSpPr>
          <p:nvPr>
            <p:ph type="title" idx="7" hasCustomPrompt="1"/>
          </p:nvPr>
        </p:nvSpPr>
        <p:spPr>
          <a:xfrm>
            <a:off x="4804686" y="5043133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14" name="Google Shape;114;p15"/>
          <p:cNvSpPr txBox="1">
            <a:spLocks noGrp="1"/>
          </p:cNvSpPr>
          <p:nvPr>
            <p:ph type="subTitle" idx="8"/>
          </p:nvPr>
        </p:nvSpPr>
        <p:spPr>
          <a:xfrm>
            <a:off x="6007925" y="4712551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15" name="Google Shape;115;p15"/>
          <p:cNvSpPr txBox="1">
            <a:spLocks noGrp="1"/>
          </p:cNvSpPr>
          <p:nvPr>
            <p:ph type="subTitle" idx="9"/>
          </p:nvPr>
        </p:nvSpPr>
        <p:spPr>
          <a:xfrm>
            <a:off x="6007925" y="5184981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30091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 2">
  <p:cSld name="One column text 2"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" name="Google Shape;117;p16"/>
          <p:cNvGrpSpPr/>
          <p:nvPr/>
        </p:nvGrpSpPr>
        <p:grpSpPr>
          <a:xfrm>
            <a:off x="3908852" y="-8667"/>
            <a:ext cx="5238124" cy="6875200"/>
            <a:chOff x="4003316" y="-6500"/>
            <a:chExt cx="5143484" cy="5156400"/>
          </a:xfrm>
        </p:grpSpPr>
        <p:sp>
          <p:nvSpPr>
            <p:cNvPr id="118" name="Google Shape;118;p16"/>
            <p:cNvSpPr/>
            <p:nvPr/>
          </p:nvSpPr>
          <p:spPr>
            <a:xfrm rot="-5400000">
              <a:off x="2250685" y="1746286"/>
              <a:ext cx="5156245" cy="1650983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9" name="Google Shape;119;p16"/>
            <p:cNvSpPr/>
            <p:nvPr/>
          </p:nvSpPr>
          <p:spPr>
            <a:xfrm rot="-5400000">
              <a:off x="4820950" y="824050"/>
              <a:ext cx="5156400" cy="34953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20" name="Google Shape;120;p16"/>
          <p:cNvSpPr/>
          <p:nvPr/>
        </p:nvSpPr>
        <p:spPr>
          <a:xfrm rot="10800000">
            <a:off x="-28247" y="-51920"/>
            <a:ext cx="2734828" cy="1942827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noFill/>
          <a:ln w="28575" cap="flat" cmpd="sng">
            <a:solidFill>
              <a:schemeClr val="l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1" name="Google Shape;121;p16"/>
          <p:cNvSpPr txBox="1">
            <a:spLocks noGrp="1"/>
          </p:cNvSpPr>
          <p:nvPr>
            <p:ph type="title"/>
          </p:nvPr>
        </p:nvSpPr>
        <p:spPr>
          <a:xfrm>
            <a:off x="713100" y="1730972"/>
            <a:ext cx="2807100" cy="25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6"/>
          <p:cNvSpPr txBox="1">
            <a:spLocks noGrp="1"/>
          </p:cNvSpPr>
          <p:nvPr>
            <p:ph type="subTitle" idx="1"/>
          </p:nvPr>
        </p:nvSpPr>
        <p:spPr>
          <a:xfrm>
            <a:off x="713100" y="4291429"/>
            <a:ext cx="28071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11717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17"/>
          <p:cNvSpPr/>
          <p:nvPr/>
        </p:nvSpPr>
        <p:spPr>
          <a:xfrm flipH="1">
            <a:off x="-32" y="3"/>
            <a:ext cx="930058" cy="6857972"/>
          </a:xfrm>
          <a:custGeom>
            <a:avLst/>
            <a:gdLst/>
            <a:ahLst/>
            <a:cxnLst/>
            <a:rect l="l" t="t" r="r" b="b"/>
            <a:pathLst>
              <a:path w="34291" h="34874" extrusionOk="0">
                <a:moveTo>
                  <a:pt x="24658" y="1"/>
                </a:moveTo>
                <a:cubicBezTo>
                  <a:pt x="24658" y="1"/>
                  <a:pt x="17669" y="715"/>
                  <a:pt x="15824" y="4715"/>
                </a:cubicBezTo>
                <a:cubicBezTo>
                  <a:pt x="13823" y="9073"/>
                  <a:pt x="16824" y="14550"/>
                  <a:pt x="16240" y="19110"/>
                </a:cubicBezTo>
                <a:cubicBezTo>
                  <a:pt x="15609" y="23944"/>
                  <a:pt x="4239" y="29957"/>
                  <a:pt x="2262" y="31754"/>
                </a:cubicBezTo>
                <a:cubicBezTo>
                  <a:pt x="286" y="33564"/>
                  <a:pt x="0" y="34874"/>
                  <a:pt x="0" y="34874"/>
                </a:cubicBezTo>
                <a:lnTo>
                  <a:pt x="34290" y="34874"/>
                </a:lnTo>
                <a:lnTo>
                  <a:pt x="34290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5" name="Google Shape;125;p17"/>
          <p:cNvSpPr/>
          <p:nvPr/>
        </p:nvSpPr>
        <p:spPr>
          <a:xfrm rot="10800000" flipH="1">
            <a:off x="8216068" y="3"/>
            <a:ext cx="930058" cy="6857972"/>
          </a:xfrm>
          <a:custGeom>
            <a:avLst/>
            <a:gdLst/>
            <a:ahLst/>
            <a:cxnLst/>
            <a:rect l="l" t="t" r="r" b="b"/>
            <a:pathLst>
              <a:path w="34291" h="34874" extrusionOk="0">
                <a:moveTo>
                  <a:pt x="24658" y="1"/>
                </a:moveTo>
                <a:cubicBezTo>
                  <a:pt x="24658" y="1"/>
                  <a:pt x="17669" y="715"/>
                  <a:pt x="15824" y="4715"/>
                </a:cubicBezTo>
                <a:cubicBezTo>
                  <a:pt x="13823" y="9073"/>
                  <a:pt x="16824" y="14550"/>
                  <a:pt x="16240" y="19110"/>
                </a:cubicBezTo>
                <a:cubicBezTo>
                  <a:pt x="15609" y="23944"/>
                  <a:pt x="4239" y="29957"/>
                  <a:pt x="2262" y="31754"/>
                </a:cubicBezTo>
                <a:cubicBezTo>
                  <a:pt x="286" y="33564"/>
                  <a:pt x="0" y="34874"/>
                  <a:pt x="0" y="34874"/>
                </a:cubicBezTo>
                <a:lnTo>
                  <a:pt x="34290" y="34874"/>
                </a:lnTo>
                <a:lnTo>
                  <a:pt x="34290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6" name="Google Shape;126;p17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7"/>
          <p:cNvSpPr txBox="1">
            <a:spLocks noGrp="1"/>
          </p:cNvSpPr>
          <p:nvPr>
            <p:ph type="subTitle" idx="1"/>
          </p:nvPr>
        </p:nvSpPr>
        <p:spPr>
          <a:xfrm>
            <a:off x="1722975" y="1707700"/>
            <a:ext cx="2286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28" name="Google Shape;128;p17"/>
          <p:cNvSpPr txBox="1">
            <a:spLocks noGrp="1"/>
          </p:cNvSpPr>
          <p:nvPr>
            <p:ph type="subTitle" idx="2"/>
          </p:nvPr>
        </p:nvSpPr>
        <p:spPr>
          <a:xfrm>
            <a:off x="1722975" y="2185539"/>
            <a:ext cx="2286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29" name="Google Shape;129;p17"/>
          <p:cNvSpPr txBox="1">
            <a:spLocks noGrp="1"/>
          </p:cNvSpPr>
          <p:nvPr>
            <p:ph type="subTitle" idx="3"/>
          </p:nvPr>
        </p:nvSpPr>
        <p:spPr>
          <a:xfrm>
            <a:off x="5135025" y="1707700"/>
            <a:ext cx="2286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30" name="Google Shape;130;p17"/>
          <p:cNvSpPr txBox="1">
            <a:spLocks noGrp="1"/>
          </p:cNvSpPr>
          <p:nvPr>
            <p:ph type="subTitle" idx="4"/>
          </p:nvPr>
        </p:nvSpPr>
        <p:spPr>
          <a:xfrm>
            <a:off x="5135025" y="2185539"/>
            <a:ext cx="2286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31" name="Google Shape;131;p17"/>
          <p:cNvSpPr txBox="1">
            <a:spLocks noGrp="1"/>
          </p:cNvSpPr>
          <p:nvPr>
            <p:ph type="subTitle" idx="5"/>
          </p:nvPr>
        </p:nvSpPr>
        <p:spPr>
          <a:xfrm>
            <a:off x="1722975" y="4211700"/>
            <a:ext cx="2286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32" name="Google Shape;132;p17"/>
          <p:cNvSpPr txBox="1">
            <a:spLocks noGrp="1"/>
          </p:cNvSpPr>
          <p:nvPr>
            <p:ph type="subTitle" idx="6"/>
          </p:nvPr>
        </p:nvSpPr>
        <p:spPr>
          <a:xfrm>
            <a:off x="1722975" y="4689539"/>
            <a:ext cx="2286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33" name="Google Shape;133;p17"/>
          <p:cNvSpPr txBox="1">
            <a:spLocks noGrp="1"/>
          </p:cNvSpPr>
          <p:nvPr>
            <p:ph type="subTitle" idx="7"/>
          </p:nvPr>
        </p:nvSpPr>
        <p:spPr>
          <a:xfrm>
            <a:off x="5135025" y="4211700"/>
            <a:ext cx="2286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34" name="Google Shape;134;p17"/>
          <p:cNvSpPr txBox="1">
            <a:spLocks noGrp="1"/>
          </p:cNvSpPr>
          <p:nvPr>
            <p:ph type="subTitle" idx="8"/>
          </p:nvPr>
        </p:nvSpPr>
        <p:spPr>
          <a:xfrm>
            <a:off x="5135025" y="4689539"/>
            <a:ext cx="2286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76931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136;p18"/>
          <p:cNvSpPr/>
          <p:nvPr/>
        </p:nvSpPr>
        <p:spPr>
          <a:xfrm rot="-5400000">
            <a:off x="2974663" y="509163"/>
            <a:ext cx="3197493" cy="9251780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7" name="Google Shape;137;p18"/>
          <p:cNvSpPr/>
          <p:nvPr/>
        </p:nvSpPr>
        <p:spPr>
          <a:xfrm rot="-5400000">
            <a:off x="2974696" y="685969"/>
            <a:ext cx="3197493" cy="9146855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8" name="Google Shape;138;p18"/>
          <p:cNvSpPr/>
          <p:nvPr/>
        </p:nvSpPr>
        <p:spPr>
          <a:xfrm rot="-5400000">
            <a:off x="3998261" y="-3997939"/>
            <a:ext cx="1144425" cy="9140317"/>
          </a:xfrm>
          <a:custGeom>
            <a:avLst/>
            <a:gdLst/>
            <a:ahLst/>
            <a:cxnLst/>
            <a:rect l="l" t="t" r="r" b="b"/>
            <a:pathLst>
              <a:path w="17396" h="39911" extrusionOk="0">
                <a:moveTo>
                  <a:pt x="13740" y="1"/>
                </a:moveTo>
                <a:cubicBezTo>
                  <a:pt x="13740" y="1"/>
                  <a:pt x="16574" y="9085"/>
                  <a:pt x="15716" y="13157"/>
                </a:cubicBezTo>
                <a:cubicBezTo>
                  <a:pt x="14835" y="17241"/>
                  <a:pt x="11299" y="15098"/>
                  <a:pt x="8596" y="19039"/>
                </a:cubicBezTo>
                <a:cubicBezTo>
                  <a:pt x="5906" y="22992"/>
                  <a:pt x="10490" y="29874"/>
                  <a:pt x="8596" y="31207"/>
                </a:cubicBezTo>
                <a:cubicBezTo>
                  <a:pt x="8288" y="31428"/>
                  <a:pt x="7901" y="31510"/>
                  <a:pt x="7464" y="31510"/>
                </a:cubicBezTo>
                <a:cubicBezTo>
                  <a:pt x="6179" y="31510"/>
                  <a:pt x="4469" y="30797"/>
                  <a:pt x="3100" y="30797"/>
                </a:cubicBezTo>
                <a:cubicBezTo>
                  <a:pt x="2097" y="30797"/>
                  <a:pt x="1277" y="31179"/>
                  <a:pt x="941" y="32505"/>
                </a:cubicBezTo>
                <a:cubicBezTo>
                  <a:pt x="0" y="36243"/>
                  <a:pt x="2369" y="39911"/>
                  <a:pt x="2369" y="39911"/>
                </a:cubicBezTo>
                <a:lnTo>
                  <a:pt x="17395" y="39911"/>
                </a:lnTo>
                <a:lnTo>
                  <a:pt x="17395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9" name="Google Shape;139;p18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0" name="Google Shape;140;p18"/>
          <p:cNvSpPr txBox="1">
            <a:spLocks noGrp="1"/>
          </p:cNvSpPr>
          <p:nvPr>
            <p:ph type="subTitle" idx="1"/>
          </p:nvPr>
        </p:nvSpPr>
        <p:spPr>
          <a:xfrm>
            <a:off x="713100" y="25065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1" name="Google Shape;141;p18"/>
          <p:cNvSpPr txBox="1">
            <a:spLocks noGrp="1"/>
          </p:cNvSpPr>
          <p:nvPr>
            <p:ph type="subTitle" idx="2"/>
          </p:nvPr>
        </p:nvSpPr>
        <p:spPr>
          <a:xfrm>
            <a:off x="713100" y="28468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2" name="Google Shape;142;p18"/>
          <p:cNvSpPr txBox="1">
            <a:spLocks noGrp="1"/>
          </p:cNvSpPr>
          <p:nvPr>
            <p:ph type="subTitle" idx="3"/>
          </p:nvPr>
        </p:nvSpPr>
        <p:spPr>
          <a:xfrm>
            <a:off x="3355800" y="25065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3" name="Google Shape;143;p18"/>
          <p:cNvSpPr txBox="1">
            <a:spLocks noGrp="1"/>
          </p:cNvSpPr>
          <p:nvPr>
            <p:ph type="subTitle" idx="4"/>
          </p:nvPr>
        </p:nvSpPr>
        <p:spPr>
          <a:xfrm>
            <a:off x="3355800" y="28468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4" name="Google Shape;144;p18"/>
          <p:cNvSpPr txBox="1">
            <a:spLocks noGrp="1"/>
          </p:cNvSpPr>
          <p:nvPr>
            <p:ph type="subTitle" idx="5"/>
          </p:nvPr>
        </p:nvSpPr>
        <p:spPr>
          <a:xfrm>
            <a:off x="5998500" y="25065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5" name="Google Shape;145;p18"/>
          <p:cNvSpPr txBox="1">
            <a:spLocks noGrp="1"/>
          </p:cNvSpPr>
          <p:nvPr>
            <p:ph type="subTitle" idx="6"/>
          </p:nvPr>
        </p:nvSpPr>
        <p:spPr>
          <a:xfrm>
            <a:off x="5998500" y="28468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6" name="Google Shape;146;p18"/>
          <p:cNvSpPr txBox="1">
            <a:spLocks noGrp="1"/>
          </p:cNvSpPr>
          <p:nvPr>
            <p:ph type="subTitle" idx="7"/>
          </p:nvPr>
        </p:nvSpPr>
        <p:spPr>
          <a:xfrm>
            <a:off x="713100" y="49717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7" name="Google Shape;147;p18"/>
          <p:cNvSpPr txBox="1">
            <a:spLocks noGrp="1"/>
          </p:cNvSpPr>
          <p:nvPr>
            <p:ph type="subTitle" idx="8"/>
          </p:nvPr>
        </p:nvSpPr>
        <p:spPr>
          <a:xfrm>
            <a:off x="713100" y="53120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8" name="Google Shape;148;p18"/>
          <p:cNvSpPr txBox="1">
            <a:spLocks noGrp="1"/>
          </p:cNvSpPr>
          <p:nvPr>
            <p:ph type="subTitle" idx="9"/>
          </p:nvPr>
        </p:nvSpPr>
        <p:spPr>
          <a:xfrm>
            <a:off x="3355800" y="49717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9" name="Google Shape;149;p18"/>
          <p:cNvSpPr txBox="1">
            <a:spLocks noGrp="1"/>
          </p:cNvSpPr>
          <p:nvPr>
            <p:ph type="subTitle" idx="13"/>
          </p:nvPr>
        </p:nvSpPr>
        <p:spPr>
          <a:xfrm>
            <a:off x="3355800" y="53120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50" name="Google Shape;150;p18"/>
          <p:cNvSpPr txBox="1">
            <a:spLocks noGrp="1"/>
          </p:cNvSpPr>
          <p:nvPr>
            <p:ph type="subTitle" idx="14"/>
          </p:nvPr>
        </p:nvSpPr>
        <p:spPr>
          <a:xfrm>
            <a:off x="5998500" y="49717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51" name="Google Shape;151;p18"/>
          <p:cNvSpPr txBox="1">
            <a:spLocks noGrp="1"/>
          </p:cNvSpPr>
          <p:nvPr>
            <p:ph type="subTitle" idx="15"/>
          </p:nvPr>
        </p:nvSpPr>
        <p:spPr>
          <a:xfrm>
            <a:off x="5998500" y="53120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81554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2">
  <p:cSld name="Title and four columns 2"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p19"/>
          <p:cNvSpPr/>
          <p:nvPr/>
        </p:nvSpPr>
        <p:spPr>
          <a:xfrm flipH="1">
            <a:off x="6295639" y="1"/>
            <a:ext cx="2848365" cy="312779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4" name="Google Shape;154;p19"/>
          <p:cNvSpPr txBox="1">
            <a:spLocks noGrp="1"/>
          </p:cNvSpPr>
          <p:nvPr>
            <p:ph type="title"/>
          </p:nvPr>
        </p:nvSpPr>
        <p:spPr>
          <a:xfrm>
            <a:off x="3840625" y="593367"/>
            <a:ext cx="45903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19"/>
          <p:cNvSpPr txBox="1">
            <a:spLocks noGrp="1"/>
          </p:cNvSpPr>
          <p:nvPr>
            <p:ph type="subTitle" idx="1"/>
          </p:nvPr>
        </p:nvSpPr>
        <p:spPr>
          <a:xfrm>
            <a:off x="3266013" y="1871957"/>
            <a:ext cx="18561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56" name="Google Shape;156;p19"/>
          <p:cNvSpPr txBox="1">
            <a:spLocks noGrp="1"/>
          </p:cNvSpPr>
          <p:nvPr>
            <p:ph type="subTitle" idx="2"/>
          </p:nvPr>
        </p:nvSpPr>
        <p:spPr>
          <a:xfrm>
            <a:off x="3266013" y="2355456"/>
            <a:ext cx="18561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57" name="Google Shape;157;p19"/>
          <p:cNvSpPr txBox="1">
            <a:spLocks noGrp="1"/>
          </p:cNvSpPr>
          <p:nvPr>
            <p:ph type="subTitle" idx="3"/>
          </p:nvPr>
        </p:nvSpPr>
        <p:spPr>
          <a:xfrm>
            <a:off x="5720888" y="1871957"/>
            <a:ext cx="18561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58" name="Google Shape;158;p19"/>
          <p:cNvSpPr txBox="1">
            <a:spLocks noGrp="1"/>
          </p:cNvSpPr>
          <p:nvPr>
            <p:ph type="subTitle" idx="4"/>
          </p:nvPr>
        </p:nvSpPr>
        <p:spPr>
          <a:xfrm>
            <a:off x="5720888" y="2355456"/>
            <a:ext cx="18561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59" name="Google Shape;159;p19"/>
          <p:cNvSpPr txBox="1">
            <a:spLocks noGrp="1"/>
          </p:cNvSpPr>
          <p:nvPr>
            <p:ph type="subTitle" idx="5"/>
          </p:nvPr>
        </p:nvSpPr>
        <p:spPr>
          <a:xfrm>
            <a:off x="3980275" y="4294991"/>
            <a:ext cx="18561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60" name="Google Shape;160;p19"/>
          <p:cNvSpPr txBox="1">
            <a:spLocks noGrp="1"/>
          </p:cNvSpPr>
          <p:nvPr>
            <p:ph type="subTitle" idx="6"/>
          </p:nvPr>
        </p:nvSpPr>
        <p:spPr>
          <a:xfrm>
            <a:off x="3980275" y="4772889"/>
            <a:ext cx="18561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61" name="Google Shape;161;p19"/>
          <p:cNvSpPr txBox="1">
            <a:spLocks noGrp="1"/>
          </p:cNvSpPr>
          <p:nvPr>
            <p:ph type="subTitle" idx="7"/>
          </p:nvPr>
        </p:nvSpPr>
        <p:spPr>
          <a:xfrm>
            <a:off x="6435150" y="4294991"/>
            <a:ext cx="18561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62" name="Google Shape;162;p19"/>
          <p:cNvSpPr txBox="1">
            <a:spLocks noGrp="1"/>
          </p:cNvSpPr>
          <p:nvPr>
            <p:ph type="subTitle" idx="8"/>
          </p:nvPr>
        </p:nvSpPr>
        <p:spPr>
          <a:xfrm>
            <a:off x="6435150" y="4772889"/>
            <a:ext cx="18561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9966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Title and three columns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" name="Google Shape;164;p20"/>
          <p:cNvGrpSpPr/>
          <p:nvPr/>
        </p:nvGrpSpPr>
        <p:grpSpPr>
          <a:xfrm>
            <a:off x="-197" y="-8667"/>
            <a:ext cx="5192916" cy="6875200"/>
            <a:chOff x="-202" y="-6500"/>
            <a:chExt cx="5558677" cy="5156400"/>
          </a:xfrm>
        </p:grpSpPr>
        <p:sp>
          <p:nvSpPr>
            <p:cNvPr id="165" name="Google Shape;165;p20"/>
            <p:cNvSpPr/>
            <p:nvPr/>
          </p:nvSpPr>
          <p:spPr>
            <a:xfrm rot="5400000" flipH="1">
              <a:off x="-235852" y="229150"/>
              <a:ext cx="5156400" cy="46851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6" name="Google Shape;166;p20"/>
            <p:cNvSpPr/>
            <p:nvPr/>
          </p:nvSpPr>
          <p:spPr>
            <a:xfrm flipH="1">
              <a:off x="4628418" y="0"/>
              <a:ext cx="930058" cy="5143479"/>
            </a:xfrm>
            <a:custGeom>
              <a:avLst/>
              <a:gdLst/>
              <a:ahLst/>
              <a:cxnLst/>
              <a:rect l="l" t="t" r="r" b="b"/>
              <a:pathLst>
                <a:path w="34291" h="34874" extrusionOk="0">
                  <a:moveTo>
                    <a:pt x="24658" y="1"/>
                  </a:moveTo>
                  <a:cubicBezTo>
                    <a:pt x="24658" y="1"/>
                    <a:pt x="17669" y="715"/>
                    <a:pt x="15824" y="4715"/>
                  </a:cubicBezTo>
                  <a:cubicBezTo>
                    <a:pt x="13823" y="9073"/>
                    <a:pt x="16824" y="14550"/>
                    <a:pt x="16240" y="19110"/>
                  </a:cubicBezTo>
                  <a:cubicBezTo>
                    <a:pt x="15609" y="23944"/>
                    <a:pt x="4239" y="29957"/>
                    <a:pt x="2262" y="31754"/>
                  </a:cubicBezTo>
                  <a:cubicBezTo>
                    <a:pt x="286" y="33564"/>
                    <a:pt x="0" y="34874"/>
                    <a:pt x="0" y="34874"/>
                  </a:cubicBezTo>
                  <a:lnTo>
                    <a:pt x="34290" y="34874"/>
                  </a:lnTo>
                  <a:lnTo>
                    <a:pt x="34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7" name="Google Shape;167;p20"/>
          <p:cNvSpPr txBox="1">
            <a:spLocks noGrp="1"/>
          </p:cNvSpPr>
          <p:nvPr>
            <p:ph type="title" hasCustomPrompt="1"/>
          </p:nvPr>
        </p:nvSpPr>
        <p:spPr>
          <a:xfrm>
            <a:off x="812436" y="1943451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68" name="Google Shape;168;p20"/>
          <p:cNvSpPr txBox="1">
            <a:spLocks noGrp="1"/>
          </p:cNvSpPr>
          <p:nvPr>
            <p:ph type="subTitle" idx="1"/>
          </p:nvPr>
        </p:nvSpPr>
        <p:spPr>
          <a:xfrm>
            <a:off x="2015675" y="1632688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69" name="Google Shape;169;p20"/>
          <p:cNvSpPr txBox="1">
            <a:spLocks noGrp="1"/>
          </p:cNvSpPr>
          <p:nvPr>
            <p:ph type="subTitle" idx="2"/>
          </p:nvPr>
        </p:nvSpPr>
        <p:spPr>
          <a:xfrm>
            <a:off x="2015675" y="2105120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70" name="Google Shape;170;p20"/>
          <p:cNvSpPr txBox="1">
            <a:spLocks noGrp="1"/>
          </p:cNvSpPr>
          <p:nvPr>
            <p:ph type="title" idx="3" hasCustomPrompt="1"/>
          </p:nvPr>
        </p:nvSpPr>
        <p:spPr>
          <a:xfrm>
            <a:off x="812436" y="34956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71" name="Google Shape;171;p20"/>
          <p:cNvSpPr txBox="1">
            <a:spLocks noGrp="1"/>
          </p:cNvSpPr>
          <p:nvPr>
            <p:ph type="subTitle" idx="4"/>
          </p:nvPr>
        </p:nvSpPr>
        <p:spPr>
          <a:xfrm>
            <a:off x="2015675" y="3187904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72" name="Google Shape;172;p20"/>
          <p:cNvSpPr txBox="1">
            <a:spLocks noGrp="1"/>
          </p:cNvSpPr>
          <p:nvPr>
            <p:ph type="subTitle" idx="5"/>
          </p:nvPr>
        </p:nvSpPr>
        <p:spPr>
          <a:xfrm>
            <a:off x="2015675" y="3660336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73" name="Google Shape;173;p20"/>
          <p:cNvSpPr txBox="1">
            <a:spLocks noGrp="1"/>
          </p:cNvSpPr>
          <p:nvPr>
            <p:ph type="title" idx="6" hasCustomPrompt="1"/>
          </p:nvPr>
        </p:nvSpPr>
        <p:spPr>
          <a:xfrm>
            <a:off x="812436" y="5047917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74" name="Google Shape;174;p20"/>
          <p:cNvSpPr txBox="1">
            <a:spLocks noGrp="1"/>
          </p:cNvSpPr>
          <p:nvPr>
            <p:ph type="subTitle" idx="7"/>
          </p:nvPr>
        </p:nvSpPr>
        <p:spPr>
          <a:xfrm>
            <a:off x="2015675" y="4740137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75" name="Google Shape;175;p20"/>
          <p:cNvSpPr txBox="1">
            <a:spLocks noGrp="1"/>
          </p:cNvSpPr>
          <p:nvPr>
            <p:ph type="subTitle" idx="8"/>
          </p:nvPr>
        </p:nvSpPr>
        <p:spPr>
          <a:xfrm>
            <a:off x="2015675" y="5212569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76" name="Google Shape;176;p20"/>
          <p:cNvSpPr txBox="1">
            <a:spLocks noGrp="1"/>
          </p:cNvSpPr>
          <p:nvPr>
            <p:ph type="title" idx="9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80184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vice mockup">
  <p:cSld name="Device mockup"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p21"/>
          <p:cNvSpPr/>
          <p:nvPr/>
        </p:nvSpPr>
        <p:spPr>
          <a:xfrm rot="10800000">
            <a:off x="15" y="-29"/>
            <a:ext cx="5896493" cy="4139313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9" name="Google Shape;179;p21"/>
          <p:cNvSpPr txBox="1">
            <a:spLocks noGrp="1"/>
          </p:cNvSpPr>
          <p:nvPr>
            <p:ph type="title"/>
          </p:nvPr>
        </p:nvSpPr>
        <p:spPr>
          <a:xfrm>
            <a:off x="5623700" y="1782967"/>
            <a:ext cx="2807100" cy="13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0" name="Google Shape;180;p21"/>
          <p:cNvSpPr txBox="1">
            <a:spLocks noGrp="1"/>
          </p:cNvSpPr>
          <p:nvPr>
            <p:ph type="subTitle" idx="1"/>
          </p:nvPr>
        </p:nvSpPr>
        <p:spPr>
          <a:xfrm>
            <a:off x="5623700" y="3172993"/>
            <a:ext cx="2807100" cy="162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1" name="Google Shape;181;p21"/>
          <p:cNvSpPr/>
          <p:nvPr/>
        </p:nvSpPr>
        <p:spPr>
          <a:xfrm rot="10800000">
            <a:off x="6576606" y="4741534"/>
            <a:ext cx="2580534" cy="2142921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2" name="Google Shape;182;p21"/>
          <p:cNvSpPr/>
          <p:nvPr/>
        </p:nvSpPr>
        <p:spPr>
          <a:xfrm rot="10800000">
            <a:off x="6646432" y="4818024"/>
            <a:ext cx="2525518" cy="209587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57715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0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0131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0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6567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0/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345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0/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8084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0/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9431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0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6661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0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16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89BB49-28CF-4848-94DC-E1BDC709FBE9}" type="datetimeFigureOut">
              <a:rPr lang="en-US" smtClean="0"/>
              <a:t>10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461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100" y="1536633"/>
            <a:ext cx="7717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7240969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37.wmf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7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9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2.wmf"/><Relationship Id="rId10" Type="http://schemas.openxmlformats.org/officeDocument/2006/relationships/image" Target="../media/image55.png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4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19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image" Target="../media/image26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5.emf"/><Relationship Id="rId5" Type="http://schemas.openxmlformats.org/officeDocument/2006/relationships/image" Target="../media/image21.wmf"/><Relationship Id="rId10" Type="http://schemas.openxmlformats.org/officeDocument/2006/relationships/image" Target="../media/image24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0"/>
            <a:ext cx="1573213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8" y="5943600"/>
            <a:ext cx="865187" cy="8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88818" y="2286000"/>
            <a:ext cx="8001000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4000" b="1" dirty="0">
                <a:effectLst/>
                <a:latin typeface="Times New Roman"/>
                <a:ea typeface="Arial"/>
              </a:rPr>
              <a:t>BÀI 3: </a:t>
            </a:r>
            <a:r>
              <a:rPr lang="en-US" sz="3200" b="1" dirty="0">
                <a:effectLst/>
                <a:latin typeface="Times New Roman"/>
                <a:ea typeface="Arial"/>
              </a:rPr>
              <a:t>PHÉP CỘNG VÀ PHÉP TRỪ </a:t>
            </a: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effectLst/>
                <a:latin typeface="Times New Roman"/>
                <a:ea typeface="Arial"/>
              </a:rPr>
              <a:t>ĐA THỨC</a:t>
            </a:r>
            <a:endParaRPr lang="en-US" sz="32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982"/>
            <a:ext cx="633413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593" y="5419726"/>
            <a:ext cx="1165225" cy="132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8384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72168" y="457200"/>
            <a:ext cx="1540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solidFill>
                  <a:srgbClr val="FF0000"/>
                </a:solidFill>
                <a:latin typeface="Times New Roman"/>
                <a:ea typeface="Times New Roman"/>
              </a:rPr>
              <a:t>Bài 1.16:</a:t>
            </a:r>
            <a:endParaRPr lang="en-US" sz="2800" b="1" dirty="0">
              <a:solidFill>
                <a:srgbClr val="FF0000"/>
              </a:solidFill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16062"/>
              </p:ext>
            </p:extLst>
          </p:nvPr>
        </p:nvGraphicFramePr>
        <p:xfrm>
          <a:off x="4387857" y="609836"/>
          <a:ext cx="1274014" cy="497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24" imgH="164957" progId="Equation.DSMT4">
                  <p:embed/>
                </p:oleObj>
              </mc:Choice>
              <mc:Fallback>
                <p:oleObj name="Equation" r:id="rId2" imgW="203024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7" y="609836"/>
                        <a:ext cx="1274014" cy="497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035991"/>
              </p:ext>
            </p:extLst>
          </p:nvPr>
        </p:nvGraphicFramePr>
        <p:xfrm>
          <a:off x="2225670" y="1110902"/>
          <a:ext cx="5740407" cy="60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9000" imgH="228600" progId="Equation.DSMT4">
                  <p:embed/>
                </p:oleObj>
              </mc:Choice>
              <mc:Fallback>
                <p:oleObj name="Equation" r:id="rId4" imgW="2159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0" y="1110902"/>
                        <a:ext cx="5740407" cy="609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286000" y="570860"/>
            <a:ext cx="21018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095874" y="578776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348258"/>
              </p:ext>
            </p:extLst>
          </p:nvPr>
        </p:nvGraphicFramePr>
        <p:xfrm>
          <a:off x="864968" y="2752725"/>
          <a:ext cx="3533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228600" progId="Equation.DSMT4">
                  <p:embed/>
                </p:oleObj>
              </mc:Choice>
              <mc:Fallback>
                <p:oleObj name="Equation" r:id="rId6" imgW="15113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968" y="2752725"/>
                        <a:ext cx="353377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514795"/>
              </p:ext>
            </p:extLst>
          </p:nvPr>
        </p:nvGraphicFramePr>
        <p:xfrm>
          <a:off x="5397355" y="2682220"/>
          <a:ext cx="349580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5100" imgH="228600" progId="Equation.DSMT4">
                  <p:embed/>
                </p:oleObj>
              </mc:Choice>
              <mc:Fallback>
                <p:oleObj name="Equation" r:id="rId8" imgW="1435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355" y="2682220"/>
                        <a:ext cx="3495807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583010"/>
              </p:ext>
            </p:extLst>
          </p:nvPr>
        </p:nvGraphicFramePr>
        <p:xfrm>
          <a:off x="3490686" y="3412691"/>
          <a:ext cx="918943" cy="4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359" imgH="164957" progId="Equation.DSMT4">
                  <p:embed/>
                </p:oleObj>
              </mc:Choice>
              <mc:Fallback>
                <p:oleObj name="Equation" r:id="rId10" imgW="393359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686" y="3412691"/>
                        <a:ext cx="918943" cy="403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0492"/>
              </p:ext>
            </p:extLst>
          </p:nvPr>
        </p:nvGraphicFramePr>
        <p:xfrm>
          <a:off x="5095874" y="3399434"/>
          <a:ext cx="955449" cy="42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165028" progId="Equation.DSMT4">
                  <p:embed/>
                </p:oleObj>
              </mc:Choice>
              <mc:Fallback>
                <p:oleObj name="Equation" r:id="rId12" imgW="380835" imgH="1650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4" y="3399434"/>
                        <a:ext cx="955449" cy="429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63536"/>
              </p:ext>
            </p:extLst>
          </p:nvPr>
        </p:nvGraphicFramePr>
        <p:xfrm>
          <a:off x="5168065" y="3948591"/>
          <a:ext cx="931562" cy="46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68" imgH="164957" progId="Equation.DSMT4">
                  <p:embed/>
                </p:oleObj>
              </mc:Choice>
              <mc:Fallback>
                <p:oleObj name="Equation" r:id="rId14" imgW="152268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065" y="3948591"/>
                        <a:ext cx="931562" cy="461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690117"/>
              </p:ext>
            </p:extLst>
          </p:nvPr>
        </p:nvGraphicFramePr>
        <p:xfrm>
          <a:off x="6507205" y="4025344"/>
          <a:ext cx="791152" cy="3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164880" progId="Equation.DSMT4">
                  <p:embed/>
                </p:oleObj>
              </mc:Choice>
              <mc:Fallback>
                <p:oleObj name="Equation" r:id="rId16" imgW="3934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205" y="4025344"/>
                        <a:ext cx="791152" cy="347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566775"/>
              </p:ext>
            </p:extLst>
          </p:nvPr>
        </p:nvGraphicFramePr>
        <p:xfrm>
          <a:off x="2066735" y="4572000"/>
          <a:ext cx="246379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6698" imgH="203112" progId="Equation.DSMT4">
                  <p:embed/>
                </p:oleObj>
              </mc:Choice>
              <mc:Fallback>
                <p:oleObj name="Equation" r:id="rId18" imgW="92669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735" y="4572000"/>
                        <a:ext cx="2463798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693610"/>
              </p:ext>
            </p:extLst>
          </p:nvPr>
        </p:nvGraphicFramePr>
        <p:xfrm>
          <a:off x="5169833" y="4520381"/>
          <a:ext cx="1562168" cy="51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087" imgH="164885" progId="Equation.DSMT4">
                  <p:embed/>
                </p:oleObj>
              </mc:Choice>
              <mc:Fallback>
                <p:oleObj name="Equation" r:id="rId20" imgW="317087" imgH="1648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833" y="4520381"/>
                        <a:ext cx="1562168" cy="515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559461" y="2138690"/>
            <a:ext cx="3995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17: 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704815" y="2682220"/>
            <a:ext cx="702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691157" y="3352800"/>
            <a:ext cx="28600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a) </a:t>
            </a: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ìm các đa thức</a:t>
            </a:r>
            <a:endParaRPr kumimoji="0" lang="vi-V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4533626" y="3407228"/>
            <a:ext cx="6126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 </a:t>
            </a:r>
            <a:endParaRPr kumimoji="0" lang="vi-V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743255" y="3942039"/>
            <a:ext cx="45736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)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iá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ị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5715000" y="3942039"/>
            <a:ext cx="7922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7391400" y="3966330"/>
            <a:ext cx="721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ạ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4533979" y="4512430"/>
            <a:ext cx="7120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409575" y="2924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.  </a:t>
            </a:r>
            <a:r>
              <a:rPr kumimoji="0" 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21612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990600"/>
            <a:ext cx="1540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latin typeface="Times New Roman"/>
                <a:ea typeface="Times New Roman"/>
              </a:rPr>
              <a:t>Bài 1.16:</a:t>
            </a:r>
            <a:endParaRPr lang="en-US" sz="28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52800" y="2286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SimSun-ExtB" pitchFamily="49" charset="-122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SimSun-ExtB" pitchFamily="49" charset="-122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18823"/>
              </p:ext>
            </p:extLst>
          </p:nvPr>
        </p:nvGraphicFramePr>
        <p:xfrm>
          <a:off x="2590800" y="997527"/>
          <a:ext cx="6019800" cy="2123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2200" imgH="914400" progId="Equation.DSMT4">
                  <p:embed/>
                </p:oleObj>
              </mc:Choice>
              <mc:Fallback>
                <p:oleObj name="Equation" r:id="rId2" imgW="23622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97527"/>
                        <a:ext cx="6019800" cy="2123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2875002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latin typeface="Times New Roman"/>
                <a:ea typeface="Times New Roman"/>
              </a:rPr>
              <a:t>Bài</a:t>
            </a:r>
            <a:r>
              <a:rPr lang="en-US" sz="2800" b="1" dirty="0">
                <a:latin typeface="Times New Roman"/>
                <a:ea typeface="Times New Roman"/>
              </a:rPr>
              <a:t> 1.17: </a:t>
            </a:r>
            <a:endParaRPr lang="en-US" sz="28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212918"/>
              </p:ext>
            </p:extLst>
          </p:nvPr>
        </p:nvGraphicFramePr>
        <p:xfrm>
          <a:off x="2987368" y="2896757"/>
          <a:ext cx="2374472" cy="51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6698" imgH="203112" progId="Equation.DSMT4">
                  <p:embed/>
                </p:oleObj>
              </mc:Choice>
              <mc:Fallback>
                <p:oleObj name="Equation" r:id="rId4" imgW="926698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368" y="2896757"/>
                        <a:ext cx="2374472" cy="514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5367"/>
              </p:ext>
            </p:extLst>
          </p:nvPr>
        </p:nvGraphicFramePr>
        <p:xfrm>
          <a:off x="6240109" y="2873664"/>
          <a:ext cx="818005" cy="433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087" imgH="164885" progId="Equation.DSMT4">
                  <p:embed/>
                </p:oleObj>
              </mc:Choice>
              <mc:Fallback>
                <p:oleObj name="Equation" r:id="rId6" imgW="317087" imgH="1648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109" y="2873664"/>
                        <a:ext cx="818005" cy="433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235239" y="2875002"/>
            <a:ext cx="7521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5482255" y="2875002"/>
            <a:ext cx="702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7107382" y="2875002"/>
            <a:ext cx="11496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35360"/>
              </p:ext>
            </p:extLst>
          </p:nvPr>
        </p:nvGraphicFramePr>
        <p:xfrm>
          <a:off x="1348687" y="3581400"/>
          <a:ext cx="7338113" cy="128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8000" imgH="533400" progId="Equation.DSMT4">
                  <p:embed/>
                </p:oleObj>
              </mc:Choice>
              <mc:Fallback>
                <p:oleObj name="Equation" r:id="rId8" imgW="30480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687" y="3581400"/>
                        <a:ext cx="7338113" cy="1284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2486"/>
              </p:ext>
            </p:extLst>
          </p:nvPr>
        </p:nvGraphicFramePr>
        <p:xfrm>
          <a:off x="1348687" y="4876800"/>
          <a:ext cx="7154704" cy="1404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900" imgH="457200" progId="Equation.DSMT4">
                  <p:embed/>
                </p:oleObj>
              </mc:Choice>
              <mc:Fallback>
                <p:oleObj name="Equation" r:id="rId10" imgW="18669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687" y="4876800"/>
                        <a:ext cx="7154704" cy="1404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280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235" y="298847"/>
            <a:ext cx="800100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	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uổ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ạ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ộ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oán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ớp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ạn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a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3849"/>
              </a:solidFill>
              <a:cs typeface="Arial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485" y="1271586"/>
            <a:ext cx="2752725" cy="621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255633"/>
            <a:ext cx="2971800" cy="548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723501" y="1369873"/>
            <a:ext cx="572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1400" dirty="0">
                <a:solidFill>
                  <a:srgbClr val="003849"/>
                </a:solidFill>
                <a:ea typeface="Times New Roman" pitchFamily="18" charset="0"/>
                <a:cs typeface="Arial" pitchFamily="34" charset="0"/>
              </a:rPr>
              <a:t> </a:t>
            </a:r>
            <a:endParaRPr lang="en-US" dirty="0">
              <a:solidFill>
                <a:srgbClr val="003849"/>
              </a:solidFill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41218" y="1895694"/>
            <a:ext cx="794558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y.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438400"/>
            <a:ext cx="5764808" cy="2263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609600" y="4676241"/>
            <a:ext cx="792263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n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m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ả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óng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ấy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A775FE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33994" y="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D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22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95600" y="30480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D: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828020"/>
            <a:ext cx="63246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/>
                <a:ea typeface="Arial"/>
              </a:rPr>
              <a:t>Bài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oán</a:t>
            </a:r>
            <a:r>
              <a:rPr lang="en-US" sz="2800" dirty="0">
                <a:latin typeface="Times New Roman"/>
                <a:ea typeface="Arial"/>
              </a:rPr>
              <a:t> 2: </a:t>
            </a:r>
            <a:r>
              <a:rPr lang="en-US" sz="2800" dirty="0" err="1">
                <a:latin typeface="Times New Roman"/>
                <a:ea typeface="Arial"/>
              </a:rPr>
              <a:t>Một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ứ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ường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hì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ang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ó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ửa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sổ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hì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ò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với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á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kíc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ướ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như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Hình</a:t>
            </a:r>
            <a:r>
              <a:rPr lang="en-US" sz="2800" dirty="0">
                <a:latin typeface="Times New Roman"/>
                <a:ea typeface="Arial"/>
              </a:rPr>
              <a:t> (</a:t>
            </a:r>
            <a:r>
              <a:rPr lang="en-US" sz="2800" dirty="0" err="1">
                <a:latin typeface="Times New Roman"/>
                <a:ea typeface="Arial"/>
              </a:rPr>
              <a:t>tí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ằng</a:t>
            </a:r>
            <a:r>
              <a:rPr lang="en-US" sz="2800" dirty="0">
                <a:latin typeface="Times New Roman"/>
                <a:ea typeface="Arial"/>
              </a:rPr>
              <a:t> m).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>
                <a:latin typeface="Times New Roman"/>
                <a:ea typeface="Arial"/>
              </a:rPr>
              <a:t>a/ </a:t>
            </a:r>
            <a:r>
              <a:rPr lang="en-US" sz="2800" dirty="0" err="1">
                <a:latin typeface="Times New Roman"/>
                <a:ea typeface="Arial"/>
              </a:rPr>
              <a:t>Viết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iểu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ứ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iểu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ị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diệ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íc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ứ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ường</a:t>
            </a:r>
            <a:r>
              <a:rPr lang="en-US" sz="2800" dirty="0">
                <a:latin typeface="Times New Roman"/>
                <a:ea typeface="Arial"/>
              </a:rPr>
              <a:t> (</a:t>
            </a:r>
            <a:r>
              <a:rPr lang="en-US" sz="2800" dirty="0" err="1">
                <a:latin typeface="Times New Roman"/>
                <a:ea typeface="Arial"/>
              </a:rPr>
              <a:t>không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í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phầ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ửa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sổ</a:t>
            </a:r>
            <a:r>
              <a:rPr lang="en-US" sz="2800" dirty="0">
                <a:latin typeface="Times New Roman"/>
                <a:ea typeface="Arial"/>
              </a:rPr>
              <a:t>).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>
                <a:latin typeface="Times New Roman"/>
                <a:ea typeface="Arial"/>
              </a:rPr>
              <a:t>b/ </a:t>
            </a:r>
            <a:r>
              <a:rPr lang="en-US" sz="2800" dirty="0" err="1">
                <a:latin typeface="Times New Roman"/>
                <a:ea typeface="Arial"/>
              </a:rPr>
              <a:t>Tí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giá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ị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diệ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íc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ê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khi</a:t>
            </a:r>
            <a:r>
              <a:rPr lang="en-US" sz="2800" dirty="0">
                <a:latin typeface="Times New Roman"/>
                <a:ea typeface="Arial"/>
              </a:rPr>
              <a:t> a = 2 m; h = 3 m; r = 0,5 m (</a:t>
            </a:r>
            <a:r>
              <a:rPr lang="en-US" sz="2800" dirty="0" err="1">
                <a:latin typeface="Times New Roman"/>
                <a:ea typeface="Arial"/>
              </a:rPr>
              <a:t>lấy</a:t>
            </a:r>
            <a:r>
              <a:rPr lang="en-US" sz="2800" dirty="0">
                <a:latin typeface="Times New Roman"/>
                <a:ea typeface="Arial"/>
              </a:rPr>
              <a:t> π = 3,14; </a:t>
            </a:r>
            <a:r>
              <a:rPr lang="en-US" sz="2800" dirty="0" err="1">
                <a:latin typeface="Times New Roman"/>
                <a:ea typeface="Arial"/>
              </a:rPr>
              <a:t>làm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ò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kết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quả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đế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hàng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phầ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ăm</a:t>
            </a:r>
            <a:r>
              <a:rPr lang="en-US" sz="2800" dirty="0">
                <a:latin typeface="Times New Roman"/>
                <a:ea typeface="Arial"/>
              </a:rPr>
              <a:t>).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533525"/>
            <a:ext cx="2536825" cy="1510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78042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94861"/>
              </p:ext>
            </p:extLst>
          </p:nvPr>
        </p:nvGraphicFramePr>
        <p:xfrm>
          <a:off x="591622" y="2156645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22" y="2156645"/>
                        <a:ext cx="4572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74626" y="1533892"/>
            <a:ext cx="71048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a)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ọ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S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iệ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íc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ườ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ứ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ử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ổ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,</a:t>
            </a: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vi-V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219200" y="2175379"/>
            <a:ext cx="6983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iệ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íc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ườ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khô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ứ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ử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ổ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ta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: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13320" y="2286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SimSun-ExtB" pitchFamily="49" charset="-122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SimSun-ExtB" pitchFamily="49" charset="-122"/>
              <a:cs typeface="Times New Roman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25082"/>
              </p:ext>
            </p:extLst>
          </p:nvPr>
        </p:nvGraphicFramePr>
        <p:xfrm>
          <a:off x="1295400" y="2667000"/>
          <a:ext cx="4572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100" imgH="393700" progId="Equation.DSMT4">
                  <p:embed/>
                </p:oleObj>
              </mc:Choice>
              <mc:Fallback>
                <p:oleObj name="Equation" r:id="rId6" imgW="15621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67000"/>
                        <a:ext cx="457200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45004" y="3431262"/>
            <a:ext cx="574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b) 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173695"/>
              </p:ext>
            </p:extLst>
          </p:nvPr>
        </p:nvGraphicFramePr>
        <p:xfrm>
          <a:off x="1143000" y="3951513"/>
          <a:ext cx="4724400" cy="183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660240" progId="Equation.DSMT4">
                  <p:embed/>
                </p:oleObj>
              </mc:Choice>
              <mc:Fallback>
                <p:oleObj name="Equation" r:id="rId8" imgW="14475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3000" y="3951513"/>
                        <a:ext cx="4724400" cy="1834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2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5594"/>
            <a:ext cx="2536825" cy="150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0427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09600" y="762000"/>
            <a:ext cx="8077200" cy="3439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Times New Roman"/>
              </a:rPr>
              <a:t>Củng</a:t>
            </a:r>
            <a:r>
              <a:rPr lang="en-US" sz="2800" b="1" dirty="0"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latin typeface="Times New Roman"/>
                <a:ea typeface="Times New Roman"/>
              </a:rPr>
              <a:t>cố</a:t>
            </a:r>
            <a:r>
              <a:rPr lang="en-US" sz="2800" b="1" dirty="0">
                <a:latin typeface="Times New Roman"/>
                <a:ea typeface="Times New Roman"/>
              </a:rPr>
              <a:t>: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    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bước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trừ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:</a:t>
            </a:r>
          </a:p>
          <a:p>
            <a:pPr marL="457200" algn="just">
              <a:lnSpc>
                <a:spcPct val="150000"/>
              </a:lnSpc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ướ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1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ỏ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goặ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goặ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457200" algn="just">
              <a:lnSpc>
                <a:spcPct val="150000"/>
              </a:lnSpc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ướ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2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hó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ạ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a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hoá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   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ướ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3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ộ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rừ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ạ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9599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30046" y="16258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685800"/>
            <a:ext cx="80772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0"/>
              </a:spcAft>
              <a:buClr>
                <a:srgbClr val="0000FF"/>
              </a:buClr>
              <a:buSzPts val="1250"/>
              <a:tabLst>
                <a:tab pos="575945" algn="l"/>
              </a:tabLst>
            </a:pPr>
            <a:r>
              <a:rPr lang="fr-FR" sz="2800" b="1" dirty="0" err="1">
                <a:latin typeface="Times New Roman"/>
                <a:ea typeface="Times New Roman"/>
              </a:rPr>
              <a:t>Bài</a:t>
            </a:r>
            <a:r>
              <a:rPr lang="fr-FR" sz="2800" b="1" dirty="0">
                <a:latin typeface="Times New Roman"/>
                <a:ea typeface="Times New Roman"/>
              </a:rPr>
              <a:t> 1:  </a:t>
            </a:r>
            <a:r>
              <a:rPr lang="fr-FR" sz="2800" dirty="0">
                <a:latin typeface="Times New Roman"/>
                <a:ea typeface="Times New Roman"/>
              </a:rPr>
              <a:t>Cho </a:t>
            </a:r>
            <a:r>
              <a:rPr lang="fr-FR" sz="2800" dirty="0" err="1">
                <a:latin typeface="Times New Roman"/>
                <a:ea typeface="Times New Roman"/>
              </a:rPr>
              <a:t>đa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thức</a:t>
            </a:r>
            <a:r>
              <a:rPr lang="fr-FR" sz="2800" dirty="0">
                <a:latin typeface="Times New Roman"/>
                <a:ea typeface="Times New Roman"/>
              </a:rPr>
              <a:t>: A = 4x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 – 5xy + 3y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; </a:t>
            </a:r>
          </a:p>
          <a:p>
            <a:pPr lvl="0">
              <a:lnSpc>
                <a:spcPct val="150000"/>
              </a:lnSpc>
              <a:spcAft>
                <a:spcPts val="0"/>
              </a:spcAft>
              <a:buClr>
                <a:srgbClr val="0000FF"/>
              </a:buClr>
              <a:buSzPts val="1250"/>
              <a:tabLst>
                <a:tab pos="575945" algn="l"/>
              </a:tabLst>
            </a:pPr>
            <a:r>
              <a:rPr lang="fr-FR" sz="2800" dirty="0">
                <a:latin typeface="Times New Roman"/>
                <a:ea typeface="Times New Roman"/>
              </a:rPr>
              <a:t>                                 B = 3x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 + 2xy - y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endParaRPr lang="en-US" sz="2800" dirty="0">
              <a:latin typeface="Times New Roman"/>
              <a:ea typeface="Times New Roman"/>
            </a:endParaRPr>
          </a:p>
          <a:p>
            <a:pPr marL="608330">
              <a:lnSpc>
                <a:spcPct val="150000"/>
              </a:lnSpc>
              <a:spcAft>
                <a:spcPts val="0"/>
              </a:spcAft>
              <a:tabLst>
                <a:tab pos="5029200" algn="l"/>
              </a:tabLst>
            </a:pPr>
            <a:r>
              <a:rPr lang="pt-BR" sz="2800" dirty="0">
                <a:latin typeface="Times New Roman"/>
                <a:ea typeface="Times New Roman"/>
              </a:rPr>
              <a:t>a/ Tính A + B     b/ Tính A – B	      c/ Tính B – A 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88280"/>
              </p:ext>
            </p:extLst>
          </p:nvPr>
        </p:nvGraphicFramePr>
        <p:xfrm>
          <a:off x="4331405" y="3003419"/>
          <a:ext cx="390026" cy="942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" imgH="457200" progId="Equation.DSMT4">
                  <p:embed/>
                </p:oleObj>
              </mc:Choice>
              <mc:Fallback>
                <p:oleObj name="Equation" r:id="rId2" imgW="1524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405" y="3003419"/>
                        <a:ext cx="390026" cy="942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4721431" y="3212842"/>
            <a:ext cx="38363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kumimoji="0" lang="fr-FR" sz="2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+ 2xy + x</a:t>
            </a:r>
            <a:r>
              <a:rPr kumimoji="0" lang="fr-FR" sz="2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+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y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+ 6.</a:t>
            </a:r>
            <a:endParaRPr kumimoji="0" lang="fr-F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09600" y="2796516"/>
            <a:ext cx="36391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b="1" dirty="0" err="1">
                <a:latin typeface="Times New Roman"/>
                <a:ea typeface="Times New Roman"/>
              </a:rPr>
              <a:t>Bài</a:t>
            </a:r>
            <a:r>
              <a:rPr lang="fr-FR" sz="2800" b="1" dirty="0">
                <a:latin typeface="Times New Roman"/>
                <a:ea typeface="Times New Roman"/>
              </a:rPr>
              <a:t> 2: </a:t>
            </a:r>
            <a:r>
              <a:rPr lang="fr-FR" sz="2800" dirty="0">
                <a:latin typeface="Times New Roman"/>
                <a:ea typeface="Times New Roman"/>
              </a:rPr>
              <a:t>Cho </a:t>
            </a:r>
            <a:r>
              <a:rPr lang="fr-FR" sz="2800" dirty="0" err="1">
                <a:latin typeface="Times New Roman"/>
                <a:ea typeface="Times New Roman"/>
              </a:rPr>
              <a:t>đa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thức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</a:p>
          <a:p>
            <a:r>
              <a:rPr lang="fr-FR" sz="2800" dirty="0">
                <a:latin typeface="Times New Roman"/>
                <a:ea typeface="Times New Roman"/>
              </a:rPr>
              <a:t>     A = 5xy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 + </a:t>
            </a:r>
            <a:r>
              <a:rPr lang="fr-FR" sz="2800" dirty="0" err="1">
                <a:latin typeface="Times New Roman"/>
                <a:ea typeface="Times New Roman"/>
              </a:rPr>
              <a:t>xy</a:t>
            </a:r>
            <a:r>
              <a:rPr lang="fr-FR" sz="2800" dirty="0">
                <a:latin typeface="Times New Roman"/>
                <a:ea typeface="Times New Roman"/>
              </a:rPr>
              <a:t> - xy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 - </a:t>
            </a:r>
            <a:endParaRPr lang="en-US" sz="28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973910"/>
              </p:ext>
            </p:extLst>
          </p:nvPr>
        </p:nvGraphicFramePr>
        <p:xfrm>
          <a:off x="4724400" y="4540243"/>
          <a:ext cx="1219200" cy="34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280" imgH="177723" progId="Equation.DSMT4">
                  <p:embed/>
                </p:oleObj>
              </mc:Choice>
              <mc:Fallback>
                <p:oleObj name="Equation" r:id="rId4" imgW="736280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40243"/>
                        <a:ext cx="1219200" cy="344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706798" y="3930610"/>
            <a:ext cx="708392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3511550" algn="l"/>
                <a:tab pos="4951413" algn="l"/>
              </a:tabLst>
            </a:pP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/ Thu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n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ồi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ác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ịnh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ậc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3511550" algn="l"/>
                <a:tab pos="4951413" algn="l"/>
              </a:tabLst>
            </a:pP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/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fr-F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635330" y="4884717"/>
            <a:ext cx="40820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3511550" algn="l"/>
                <a:tab pos="4951413" algn="l"/>
              </a:tabLst>
            </a:pPr>
            <a:r>
              <a:rPr kumimoji="0" lang="fr-F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/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fr-F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21091"/>
              </p:ext>
            </p:extLst>
          </p:nvPr>
        </p:nvGraphicFramePr>
        <p:xfrm>
          <a:off x="4572000" y="4965515"/>
          <a:ext cx="2341939" cy="36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400" imgH="203200" progId="Equation.DSMT4">
                  <p:embed/>
                </p:oleObj>
              </mc:Choice>
              <mc:Fallback>
                <p:oleObj name="Equation" r:id="rId6" imgW="1295400" imgH="20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65515"/>
                        <a:ext cx="2341939" cy="361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6109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235" y="298847"/>
            <a:ext cx="800100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	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o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buổ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si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âu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ộ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oá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ọ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ớp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ạ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á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ị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485" y="1271586"/>
            <a:ext cx="2752725" cy="621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255633"/>
            <a:ext cx="2971800" cy="548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723501" y="1369873"/>
            <a:ext cx="572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41218" y="1895694"/>
            <a:ext cx="794558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y.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438400"/>
            <a:ext cx="5764808" cy="2263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609600" y="4676241"/>
            <a:ext cx="792263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n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m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ảo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óng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ấy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08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5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p25"/>
          <p:cNvSpPr/>
          <p:nvPr/>
        </p:nvSpPr>
        <p:spPr>
          <a:xfrm>
            <a:off x="2219255" y="5521445"/>
            <a:ext cx="1551855" cy="156897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01" name="Google Shape;201;p25"/>
          <p:cNvGrpSpPr/>
          <p:nvPr/>
        </p:nvGrpSpPr>
        <p:grpSpPr>
          <a:xfrm rot="870046">
            <a:off x="259684" y="76968"/>
            <a:ext cx="501149" cy="1350400"/>
            <a:chOff x="656025" y="2751350"/>
            <a:chExt cx="311375" cy="629275"/>
          </a:xfrm>
        </p:grpSpPr>
        <p:sp>
          <p:nvSpPr>
            <p:cNvPr id="202" name="Google Shape;202;p25"/>
            <p:cNvSpPr/>
            <p:nvPr/>
          </p:nvSpPr>
          <p:spPr>
            <a:xfrm>
              <a:off x="671800" y="2842750"/>
              <a:ext cx="278625" cy="389950"/>
            </a:xfrm>
            <a:custGeom>
              <a:avLst/>
              <a:gdLst/>
              <a:ahLst/>
              <a:cxnLst/>
              <a:rect l="l" t="t" r="r" b="b"/>
              <a:pathLst>
                <a:path w="11145" h="15598" extrusionOk="0">
                  <a:moveTo>
                    <a:pt x="11109" y="5679"/>
                  </a:moveTo>
                  <a:cubicBezTo>
                    <a:pt x="11002" y="6906"/>
                    <a:pt x="10573" y="8335"/>
                    <a:pt x="9692" y="9620"/>
                  </a:cubicBezTo>
                  <a:cubicBezTo>
                    <a:pt x="9502" y="9882"/>
                    <a:pt x="9347" y="10180"/>
                    <a:pt x="9144" y="10442"/>
                  </a:cubicBezTo>
                  <a:cubicBezTo>
                    <a:pt x="8347" y="11454"/>
                    <a:pt x="8204" y="12680"/>
                    <a:pt x="8001" y="13895"/>
                  </a:cubicBezTo>
                  <a:cubicBezTo>
                    <a:pt x="7966" y="14097"/>
                    <a:pt x="8025" y="14323"/>
                    <a:pt x="8049" y="14550"/>
                  </a:cubicBezTo>
                  <a:cubicBezTo>
                    <a:pt x="8073" y="15050"/>
                    <a:pt x="8001" y="15169"/>
                    <a:pt x="7513" y="15300"/>
                  </a:cubicBezTo>
                  <a:cubicBezTo>
                    <a:pt x="6763" y="15526"/>
                    <a:pt x="5989" y="15597"/>
                    <a:pt x="5227" y="15419"/>
                  </a:cubicBezTo>
                  <a:cubicBezTo>
                    <a:pt x="4727" y="15300"/>
                    <a:pt x="4215" y="15157"/>
                    <a:pt x="3703" y="15026"/>
                  </a:cubicBezTo>
                  <a:cubicBezTo>
                    <a:pt x="3489" y="14966"/>
                    <a:pt x="3322" y="14859"/>
                    <a:pt x="3358" y="14609"/>
                  </a:cubicBezTo>
                  <a:cubicBezTo>
                    <a:pt x="3501" y="13037"/>
                    <a:pt x="2810" y="11787"/>
                    <a:pt x="1810" y="10680"/>
                  </a:cubicBezTo>
                  <a:cubicBezTo>
                    <a:pt x="1048" y="9847"/>
                    <a:pt x="536" y="8894"/>
                    <a:pt x="215" y="7823"/>
                  </a:cubicBezTo>
                  <a:cubicBezTo>
                    <a:pt x="0" y="7132"/>
                    <a:pt x="48" y="6418"/>
                    <a:pt x="143" y="5715"/>
                  </a:cubicBezTo>
                  <a:cubicBezTo>
                    <a:pt x="358" y="3929"/>
                    <a:pt x="1155" y="2465"/>
                    <a:pt x="2560" y="1346"/>
                  </a:cubicBezTo>
                  <a:cubicBezTo>
                    <a:pt x="2917" y="1060"/>
                    <a:pt x="3358" y="834"/>
                    <a:pt x="3775" y="691"/>
                  </a:cubicBezTo>
                  <a:cubicBezTo>
                    <a:pt x="4322" y="500"/>
                    <a:pt x="4918" y="357"/>
                    <a:pt x="5501" y="274"/>
                  </a:cubicBezTo>
                  <a:cubicBezTo>
                    <a:pt x="7347" y="0"/>
                    <a:pt x="8752" y="750"/>
                    <a:pt x="9966" y="2119"/>
                  </a:cubicBezTo>
                  <a:cubicBezTo>
                    <a:pt x="10823" y="3096"/>
                    <a:pt x="11145" y="4167"/>
                    <a:pt x="11109" y="5679"/>
                  </a:cubicBezTo>
                  <a:close/>
                  <a:moveTo>
                    <a:pt x="3489" y="5477"/>
                  </a:moveTo>
                  <a:cubicBezTo>
                    <a:pt x="3775" y="5751"/>
                    <a:pt x="3941" y="5548"/>
                    <a:pt x="4096" y="5477"/>
                  </a:cubicBezTo>
                  <a:cubicBezTo>
                    <a:pt x="4572" y="5275"/>
                    <a:pt x="5037" y="4989"/>
                    <a:pt x="5537" y="4846"/>
                  </a:cubicBezTo>
                  <a:cubicBezTo>
                    <a:pt x="6704" y="4513"/>
                    <a:pt x="7787" y="5644"/>
                    <a:pt x="7466" y="6834"/>
                  </a:cubicBezTo>
                  <a:cubicBezTo>
                    <a:pt x="7358" y="6799"/>
                    <a:pt x="7251" y="6787"/>
                    <a:pt x="7156" y="6763"/>
                  </a:cubicBezTo>
                  <a:cubicBezTo>
                    <a:pt x="6049" y="6370"/>
                    <a:pt x="4930" y="6715"/>
                    <a:pt x="4215" y="7656"/>
                  </a:cubicBezTo>
                  <a:cubicBezTo>
                    <a:pt x="3668" y="8394"/>
                    <a:pt x="3703" y="8977"/>
                    <a:pt x="4310" y="9668"/>
                  </a:cubicBezTo>
                  <a:cubicBezTo>
                    <a:pt x="4787" y="10180"/>
                    <a:pt x="5334" y="10525"/>
                    <a:pt x="6061" y="10216"/>
                  </a:cubicBezTo>
                  <a:cubicBezTo>
                    <a:pt x="6335" y="10097"/>
                    <a:pt x="6585" y="9882"/>
                    <a:pt x="6823" y="9692"/>
                  </a:cubicBezTo>
                  <a:cubicBezTo>
                    <a:pt x="7001" y="9549"/>
                    <a:pt x="7168" y="9382"/>
                    <a:pt x="7418" y="9132"/>
                  </a:cubicBezTo>
                  <a:cubicBezTo>
                    <a:pt x="7489" y="9573"/>
                    <a:pt x="7537" y="9882"/>
                    <a:pt x="7597" y="10204"/>
                  </a:cubicBezTo>
                  <a:lnTo>
                    <a:pt x="7728" y="10204"/>
                  </a:lnTo>
                  <a:cubicBezTo>
                    <a:pt x="7787" y="9978"/>
                    <a:pt x="7882" y="9751"/>
                    <a:pt x="7906" y="9525"/>
                  </a:cubicBezTo>
                  <a:cubicBezTo>
                    <a:pt x="7966" y="8870"/>
                    <a:pt x="8013" y="8215"/>
                    <a:pt x="8025" y="7561"/>
                  </a:cubicBezTo>
                  <a:cubicBezTo>
                    <a:pt x="8049" y="7108"/>
                    <a:pt x="8049" y="6644"/>
                    <a:pt x="8013" y="6179"/>
                  </a:cubicBezTo>
                  <a:cubicBezTo>
                    <a:pt x="7894" y="4929"/>
                    <a:pt x="6525" y="3810"/>
                    <a:pt x="5382" y="4394"/>
                  </a:cubicBezTo>
                  <a:cubicBezTo>
                    <a:pt x="5311" y="4441"/>
                    <a:pt x="5215" y="4441"/>
                    <a:pt x="5132" y="4465"/>
                  </a:cubicBezTo>
                  <a:cubicBezTo>
                    <a:pt x="4513" y="4703"/>
                    <a:pt x="3977" y="5001"/>
                    <a:pt x="3489" y="547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3" name="Google Shape;203;p25"/>
            <p:cNvSpPr/>
            <p:nvPr/>
          </p:nvSpPr>
          <p:spPr>
            <a:xfrm>
              <a:off x="745325" y="3232075"/>
              <a:ext cx="156000" cy="130100"/>
            </a:xfrm>
            <a:custGeom>
              <a:avLst/>
              <a:gdLst/>
              <a:ahLst/>
              <a:cxnLst/>
              <a:rect l="l" t="t" r="r" b="b"/>
              <a:pathLst>
                <a:path w="6240" h="5204" extrusionOk="0">
                  <a:moveTo>
                    <a:pt x="5465" y="0"/>
                  </a:moveTo>
                  <a:cubicBezTo>
                    <a:pt x="6215" y="643"/>
                    <a:pt x="6239" y="858"/>
                    <a:pt x="5620" y="1572"/>
                  </a:cubicBezTo>
                  <a:cubicBezTo>
                    <a:pt x="5430" y="1798"/>
                    <a:pt x="5370" y="1989"/>
                    <a:pt x="5501" y="2286"/>
                  </a:cubicBezTo>
                  <a:cubicBezTo>
                    <a:pt x="5668" y="2679"/>
                    <a:pt x="5668" y="3060"/>
                    <a:pt x="5203" y="3299"/>
                  </a:cubicBezTo>
                  <a:cubicBezTo>
                    <a:pt x="4989" y="3418"/>
                    <a:pt x="4989" y="3632"/>
                    <a:pt x="5084" y="3870"/>
                  </a:cubicBezTo>
                  <a:cubicBezTo>
                    <a:pt x="5501" y="4823"/>
                    <a:pt x="5370" y="5096"/>
                    <a:pt x="4346" y="5168"/>
                  </a:cubicBezTo>
                  <a:cubicBezTo>
                    <a:pt x="3536" y="5204"/>
                    <a:pt x="2715" y="5180"/>
                    <a:pt x="1917" y="5144"/>
                  </a:cubicBezTo>
                  <a:cubicBezTo>
                    <a:pt x="1441" y="5132"/>
                    <a:pt x="1024" y="4930"/>
                    <a:pt x="691" y="4572"/>
                  </a:cubicBezTo>
                  <a:cubicBezTo>
                    <a:pt x="500" y="4346"/>
                    <a:pt x="417" y="4120"/>
                    <a:pt x="572" y="3858"/>
                  </a:cubicBezTo>
                  <a:cubicBezTo>
                    <a:pt x="774" y="3513"/>
                    <a:pt x="846" y="3239"/>
                    <a:pt x="429" y="2965"/>
                  </a:cubicBezTo>
                  <a:cubicBezTo>
                    <a:pt x="143" y="2763"/>
                    <a:pt x="179" y="2501"/>
                    <a:pt x="393" y="2215"/>
                  </a:cubicBezTo>
                  <a:cubicBezTo>
                    <a:pt x="477" y="2132"/>
                    <a:pt x="560" y="2072"/>
                    <a:pt x="631" y="1989"/>
                  </a:cubicBezTo>
                  <a:cubicBezTo>
                    <a:pt x="929" y="1667"/>
                    <a:pt x="905" y="1536"/>
                    <a:pt x="572" y="1251"/>
                  </a:cubicBezTo>
                  <a:cubicBezTo>
                    <a:pt x="393" y="1096"/>
                    <a:pt x="191" y="941"/>
                    <a:pt x="72" y="739"/>
                  </a:cubicBezTo>
                  <a:cubicBezTo>
                    <a:pt x="0" y="608"/>
                    <a:pt x="0" y="346"/>
                    <a:pt x="84" y="203"/>
                  </a:cubicBezTo>
                  <a:cubicBezTo>
                    <a:pt x="179" y="84"/>
                    <a:pt x="429" y="0"/>
                    <a:pt x="596" y="12"/>
                  </a:cubicBezTo>
                  <a:cubicBezTo>
                    <a:pt x="929" y="48"/>
                    <a:pt x="1274" y="143"/>
                    <a:pt x="1620" y="251"/>
                  </a:cubicBezTo>
                  <a:cubicBezTo>
                    <a:pt x="2917" y="655"/>
                    <a:pt x="4179" y="489"/>
                    <a:pt x="5465" y="0"/>
                  </a:cubicBezTo>
                  <a:close/>
                  <a:moveTo>
                    <a:pt x="1667" y="1513"/>
                  </a:moveTo>
                  <a:cubicBezTo>
                    <a:pt x="2084" y="2025"/>
                    <a:pt x="2441" y="2096"/>
                    <a:pt x="3941" y="2108"/>
                  </a:cubicBezTo>
                  <a:cubicBezTo>
                    <a:pt x="4156" y="2108"/>
                    <a:pt x="4394" y="2167"/>
                    <a:pt x="4477" y="1786"/>
                  </a:cubicBezTo>
                  <a:cubicBezTo>
                    <a:pt x="3548" y="1691"/>
                    <a:pt x="2679" y="1620"/>
                    <a:pt x="1667" y="1513"/>
                  </a:cubicBezTo>
                  <a:close/>
                  <a:moveTo>
                    <a:pt x="4096" y="3406"/>
                  </a:moveTo>
                  <a:cubicBezTo>
                    <a:pt x="3239" y="3632"/>
                    <a:pt x="2465" y="3287"/>
                    <a:pt x="1620" y="3394"/>
                  </a:cubicBezTo>
                  <a:cubicBezTo>
                    <a:pt x="1953" y="3810"/>
                    <a:pt x="2393" y="3941"/>
                    <a:pt x="3167" y="3918"/>
                  </a:cubicBezTo>
                  <a:cubicBezTo>
                    <a:pt x="3501" y="3918"/>
                    <a:pt x="3870" y="3953"/>
                    <a:pt x="4096" y="340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" name="Google Shape;204;p25"/>
            <p:cNvSpPr/>
            <p:nvPr/>
          </p:nvSpPr>
          <p:spPr>
            <a:xfrm>
              <a:off x="787000" y="3269875"/>
              <a:ext cx="70250" cy="16400"/>
            </a:xfrm>
            <a:custGeom>
              <a:avLst/>
              <a:gdLst/>
              <a:ahLst/>
              <a:cxnLst/>
              <a:rect l="l" t="t" r="r" b="b"/>
              <a:pathLst>
                <a:path w="2810" h="656" extrusionOk="0">
                  <a:moveTo>
                    <a:pt x="0" y="1"/>
                  </a:moveTo>
                  <a:cubicBezTo>
                    <a:pt x="1012" y="96"/>
                    <a:pt x="1881" y="179"/>
                    <a:pt x="2810" y="274"/>
                  </a:cubicBezTo>
                  <a:cubicBezTo>
                    <a:pt x="2703" y="655"/>
                    <a:pt x="2465" y="596"/>
                    <a:pt x="2274" y="596"/>
                  </a:cubicBezTo>
                  <a:cubicBezTo>
                    <a:pt x="774" y="584"/>
                    <a:pt x="429" y="51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5" name="Google Shape;205;p25"/>
            <p:cNvSpPr/>
            <p:nvPr/>
          </p:nvSpPr>
          <p:spPr>
            <a:xfrm>
              <a:off x="785500" y="3314225"/>
              <a:ext cx="62225" cy="16700"/>
            </a:xfrm>
            <a:custGeom>
              <a:avLst/>
              <a:gdLst/>
              <a:ahLst/>
              <a:cxnLst/>
              <a:rect l="l" t="t" r="r" b="b"/>
              <a:pathLst>
                <a:path w="2489" h="668" extrusionOk="0">
                  <a:moveTo>
                    <a:pt x="2489" y="120"/>
                  </a:moveTo>
                  <a:cubicBezTo>
                    <a:pt x="2263" y="667"/>
                    <a:pt x="1894" y="632"/>
                    <a:pt x="1548" y="644"/>
                  </a:cubicBezTo>
                  <a:cubicBezTo>
                    <a:pt x="775" y="655"/>
                    <a:pt x="346" y="524"/>
                    <a:pt x="1" y="120"/>
                  </a:cubicBezTo>
                  <a:cubicBezTo>
                    <a:pt x="858" y="1"/>
                    <a:pt x="1620" y="346"/>
                    <a:pt x="2489" y="1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" name="Google Shape;206;p25"/>
            <p:cNvSpPr/>
            <p:nvPr/>
          </p:nvSpPr>
          <p:spPr>
            <a:xfrm>
              <a:off x="777175" y="3019250"/>
              <a:ext cx="81575" cy="76225"/>
            </a:xfrm>
            <a:custGeom>
              <a:avLst/>
              <a:gdLst/>
              <a:ahLst/>
              <a:cxnLst/>
              <a:rect l="l" t="t" r="r" b="b"/>
              <a:pathLst>
                <a:path w="3263" h="3049" extrusionOk="0">
                  <a:moveTo>
                    <a:pt x="3263" y="548"/>
                  </a:moveTo>
                  <a:cubicBezTo>
                    <a:pt x="3120" y="1477"/>
                    <a:pt x="2715" y="2227"/>
                    <a:pt x="1881" y="2679"/>
                  </a:cubicBezTo>
                  <a:cubicBezTo>
                    <a:pt x="1179" y="3049"/>
                    <a:pt x="119" y="2453"/>
                    <a:pt x="48" y="1656"/>
                  </a:cubicBezTo>
                  <a:cubicBezTo>
                    <a:pt x="0" y="1251"/>
                    <a:pt x="429" y="608"/>
                    <a:pt x="869" y="405"/>
                  </a:cubicBezTo>
                  <a:cubicBezTo>
                    <a:pt x="1655" y="1"/>
                    <a:pt x="2429" y="48"/>
                    <a:pt x="3263" y="548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7" name="Google Shape;207;p25"/>
            <p:cNvSpPr/>
            <p:nvPr/>
          </p:nvSpPr>
          <p:spPr>
            <a:xfrm>
              <a:off x="656025" y="2832325"/>
              <a:ext cx="311375" cy="548300"/>
            </a:xfrm>
            <a:custGeom>
              <a:avLst/>
              <a:gdLst/>
              <a:ahLst/>
              <a:cxnLst/>
              <a:rect l="l" t="t" r="r" b="b"/>
              <a:pathLst>
                <a:path w="12455" h="21932" extrusionOk="0">
                  <a:moveTo>
                    <a:pt x="10585" y="1489"/>
                  </a:moveTo>
                  <a:cubicBezTo>
                    <a:pt x="9525" y="512"/>
                    <a:pt x="8275" y="0"/>
                    <a:pt x="6870" y="0"/>
                  </a:cubicBezTo>
                  <a:cubicBezTo>
                    <a:pt x="6144" y="0"/>
                    <a:pt x="5358" y="143"/>
                    <a:pt x="4525" y="417"/>
                  </a:cubicBezTo>
                  <a:cubicBezTo>
                    <a:pt x="3346" y="810"/>
                    <a:pt x="2358" y="1572"/>
                    <a:pt x="1512" y="2727"/>
                  </a:cubicBezTo>
                  <a:cubicBezTo>
                    <a:pt x="441" y="4227"/>
                    <a:pt x="0" y="5942"/>
                    <a:pt x="215" y="7835"/>
                  </a:cubicBezTo>
                  <a:cubicBezTo>
                    <a:pt x="381" y="9275"/>
                    <a:pt x="1191" y="10418"/>
                    <a:pt x="1989" y="11478"/>
                  </a:cubicBezTo>
                  <a:lnTo>
                    <a:pt x="2144" y="11669"/>
                  </a:lnTo>
                  <a:cubicBezTo>
                    <a:pt x="2703" y="12419"/>
                    <a:pt x="3251" y="13109"/>
                    <a:pt x="3346" y="14050"/>
                  </a:cubicBezTo>
                  <a:cubicBezTo>
                    <a:pt x="3358" y="14145"/>
                    <a:pt x="3358" y="14240"/>
                    <a:pt x="3370" y="14336"/>
                  </a:cubicBezTo>
                  <a:cubicBezTo>
                    <a:pt x="3406" y="14645"/>
                    <a:pt x="3453" y="14978"/>
                    <a:pt x="3453" y="15288"/>
                  </a:cubicBezTo>
                  <a:cubicBezTo>
                    <a:pt x="3453" y="15371"/>
                    <a:pt x="3370" y="15526"/>
                    <a:pt x="3275" y="15645"/>
                  </a:cubicBezTo>
                  <a:cubicBezTo>
                    <a:pt x="2822" y="16121"/>
                    <a:pt x="2775" y="16645"/>
                    <a:pt x="3132" y="17205"/>
                  </a:cubicBezTo>
                  <a:cubicBezTo>
                    <a:pt x="3215" y="17336"/>
                    <a:pt x="3298" y="17455"/>
                    <a:pt x="3394" y="17598"/>
                  </a:cubicBezTo>
                  <a:lnTo>
                    <a:pt x="3477" y="17729"/>
                  </a:lnTo>
                  <a:cubicBezTo>
                    <a:pt x="3072" y="18503"/>
                    <a:pt x="3072" y="18574"/>
                    <a:pt x="3453" y="19408"/>
                  </a:cubicBezTo>
                  <a:lnTo>
                    <a:pt x="3465" y="19443"/>
                  </a:lnTo>
                  <a:cubicBezTo>
                    <a:pt x="3513" y="19539"/>
                    <a:pt x="3489" y="19693"/>
                    <a:pt x="3465" y="19836"/>
                  </a:cubicBezTo>
                  <a:lnTo>
                    <a:pt x="3465" y="19860"/>
                  </a:lnTo>
                  <a:cubicBezTo>
                    <a:pt x="3370" y="20574"/>
                    <a:pt x="3608" y="21086"/>
                    <a:pt x="4168" y="21420"/>
                  </a:cubicBezTo>
                  <a:lnTo>
                    <a:pt x="4179" y="21432"/>
                  </a:lnTo>
                  <a:cubicBezTo>
                    <a:pt x="4477" y="21610"/>
                    <a:pt x="4834" y="21813"/>
                    <a:pt x="5192" y="21836"/>
                  </a:cubicBezTo>
                  <a:lnTo>
                    <a:pt x="5215" y="21836"/>
                  </a:lnTo>
                  <a:cubicBezTo>
                    <a:pt x="5751" y="21884"/>
                    <a:pt x="6311" y="21932"/>
                    <a:pt x="6858" y="21932"/>
                  </a:cubicBezTo>
                  <a:cubicBezTo>
                    <a:pt x="7406" y="21932"/>
                    <a:pt x="7882" y="21884"/>
                    <a:pt x="8335" y="21777"/>
                  </a:cubicBezTo>
                  <a:cubicBezTo>
                    <a:pt x="8525" y="21729"/>
                    <a:pt x="8704" y="21670"/>
                    <a:pt x="8871" y="21610"/>
                  </a:cubicBezTo>
                  <a:cubicBezTo>
                    <a:pt x="9323" y="21408"/>
                    <a:pt x="9549" y="21063"/>
                    <a:pt x="9537" y="20598"/>
                  </a:cubicBezTo>
                  <a:cubicBezTo>
                    <a:pt x="9537" y="20479"/>
                    <a:pt x="9502" y="20360"/>
                    <a:pt x="9490" y="20241"/>
                  </a:cubicBezTo>
                  <a:cubicBezTo>
                    <a:pt x="9478" y="20146"/>
                    <a:pt x="9466" y="20051"/>
                    <a:pt x="9466" y="19943"/>
                  </a:cubicBezTo>
                  <a:lnTo>
                    <a:pt x="9466" y="19920"/>
                  </a:lnTo>
                  <a:cubicBezTo>
                    <a:pt x="9466" y="19860"/>
                    <a:pt x="9442" y="19729"/>
                    <a:pt x="9466" y="19693"/>
                  </a:cubicBezTo>
                  <a:cubicBezTo>
                    <a:pt x="9799" y="19324"/>
                    <a:pt x="9787" y="18872"/>
                    <a:pt x="9787" y="18479"/>
                  </a:cubicBezTo>
                  <a:cubicBezTo>
                    <a:pt x="9787" y="18134"/>
                    <a:pt x="9847" y="17872"/>
                    <a:pt x="10002" y="17610"/>
                  </a:cubicBezTo>
                  <a:cubicBezTo>
                    <a:pt x="10430" y="16836"/>
                    <a:pt x="10299" y="16157"/>
                    <a:pt x="9597" y="15562"/>
                  </a:cubicBezTo>
                  <a:cubicBezTo>
                    <a:pt x="9430" y="15419"/>
                    <a:pt x="9371" y="15276"/>
                    <a:pt x="9359" y="15038"/>
                  </a:cubicBezTo>
                  <a:cubicBezTo>
                    <a:pt x="9311" y="14157"/>
                    <a:pt x="9442" y="13264"/>
                    <a:pt x="9764" y="12311"/>
                  </a:cubicBezTo>
                  <a:cubicBezTo>
                    <a:pt x="9954" y="11728"/>
                    <a:pt x="10275" y="11240"/>
                    <a:pt x="10621" y="10716"/>
                  </a:cubicBezTo>
                  <a:cubicBezTo>
                    <a:pt x="10728" y="10561"/>
                    <a:pt x="10847" y="10395"/>
                    <a:pt x="10954" y="10228"/>
                  </a:cubicBezTo>
                  <a:cubicBezTo>
                    <a:pt x="11966" y="8609"/>
                    <a:pt x="12454" y="6989"/>
                    <a:pt x="12419" y="5239"/>
                  </a:cubicBezTo>
                  <a:cubicBezTo>
                    <a:pt x="12383" y="3834"/>
                    <a:pt x="11788" y="2608"/>
                    <a:pt x="10585" y="1489"/>
                  </a:cubicBezTo>
                  <a:close/>
                  <a:moveTo>
                    <a:pt x="9990" y="10287"/>
                  </a:moveTo>
                  <a:cubicBezTo>
                    <a:pt x="9883" y="10454"/>
                    <a:pt x="9775" y="10621"/>
                    <a:pt x="9656" y="10764"/>
                  </a:cubicBezTo>
                  <a:cubicBezTo>
                    <a:pt x="8894" y="11728"/>
                    <a:pt x="8716" y="12883"/>
                    <a:pt x="8537" y="13990"/>
                  </a:cubicBezTo>
                  <a:lnTo>
                    <a:pt x="8501" y="14288"/>
                  </a:lnTo>
                  <a:cubicBezTo>
                    <a:pt x="8466" y="14455"/>
                    <a:pt x="8501" y="14609"/>
                    <a:pt x="8513" y="14752"/>
                  </a:cubicBezTo>
                  <a:cubicBezTo>
                    <a:pt x="8525" y="14824"/>
                    <a:pt x="8537" y="14907"/>
                    <a:pt x="8537" y="14978"/>
                  </a:cubicBezTo>
                  <a:cubicBezTo>
                    <a:pt x="8561" y="15419"/>
                    <a:pt x="8525" y="15467"/>
                    <a:pt x="8120" y="15586"/>
                  </a:cubicBezTo>
                  <a:cubicBezTo>
                    <a:pt x="7644" y="15717"/>
                    <a:pt x="7204" y="15800"/>
                    <a:pt x="6763" y="15800"/>
                  </a:cubicBezTo>
                  <a:lnTo>
                    <a:pt x="6763" y="15800"/>
                  </a:lnTo>
                  <a:cubicBezTo>
                    <a:pt x="6489" y="15800"/>
                    <a:pt x="6204" y="15764"/>
                    <a:pt x="5918" y="15705"/>
                  </a:cubicBezTo>
                  <a:cubicBezTo>
                    <a:pt x="5525" y="15621"/>
                    <a:pt x="5108" y="15502"/>
                    <a:pt x="4715" y="15395"/>
                  </a:cubicBezTo>
                  <a:lnTo>
                    <a:pt x="4406" y="15300"/>
                  </a:lnTo>
                  <a:cubicBezTo>
                    <a:pt x="4168" y="15240"/>
                    <a:pt x="4156" y="15145"/>
                    <a:pt x="4168" y="15050"/>
                  </a:cubicBezTo>
                  <a:cubicBezTo>
                    <a:pt x="4299" y="13657"/>
                    <a:pt x="3798" y="12359"/>
                    <a:pt x="2572" y="11014"/>
                  </a:cubicBezTo>
                  <a:cubicBezTo>
                    <a:pt x="1858" y="10228"/>
                    <a:pt x="1358" y="9299"/>
                    <a:pt x="1012" y="8216"/>
                  </a:cubicBezTo>
                  <a:cubicBezTo>
                    <a:pt x="798" y="7537"/>
                    <a:pt x="858" y="6847"/>
                    <a:pt x="953" y="6180"/>
                  </a:cubicBezTo>
                  <a:cubicBezTo>
                    <a:pt x="1179" y="4406"/>
                    <a:pt x="1977" y="2965"/>
                    <a:pt x="3334" y="1905"/>
                  </a:cubicBezTo>
                  <a:cubicBezTo>
                    <a:pt x="3656" y="1655"/>
                    <a:pt x="4060" y="1429"/>
                    <a:pt x="4513" y="1286"/>
                  </a:cubicBezTo>
                  <a:cubicBezTo>
                    <a:pt x="5049" y="1084"/>
                    <a:pt x="5608" y="953"/>
                    <a:pt x="6204" y="870"/>
                  </a:cubicBezTo>
                  <a:cubicBezTo>
                    <a:pt x="6442" y="834"/>
                    <a:pt x="6680" y="810"/>
                    <a:pt x="6918" y="810"/>
                  </a:cubicBezTo>
                  <a:cubicBezTo>
                    <a:pt x="8263" y="810"/>
                    <a:pt x="9430" y="1417"/>
                    <a:pt x="10549" y="2656"/>
                  </a:cubicBezTo>
                  <a:cubicBezTo>
                    <a:pt x="11323" y="3513"/>
                    <a:pt x="11657" y="4537"/>
                    <a:pt x="11621" y="6061"/>
                  </a:cubicBezTo>
                  <a:cubicBezTo>
                    <a:pt x="11502" y="7430"/>
                    <a:pt x="11014" y="8811"/>
                    <a:pt x="10240" y="9930"/>
                  </a:cubicBezTo>
                  <a:cubicBezTo>
                    <a:pt x="10133" y="10061"/>
                    <a:pt x="10061" y="10180"/>
                    <a:pt x="9990" y="10287"/>
                  </a:cubicBezTo>
                  <a:close/>
                  <a:moveTo>
                    <a:pt x="9073" y="17479"/>
                  </a:moveTo>
                  <a:cubicBezTo>
                    <a:pt x="8835" y="17765"/>
                    <a:pt x="8799" y="18015"/>
                    <a:pt x="8930" y="18336"/>
                  </a:cubicBezTo>
                  <a:cubicBezTo>
                    <a:pt x="9097" y="18741"/>
                    <a:pt x="9037" y="18991"/>
                    <a:pt x="8704" y="19158"/>
                  </a:cubicBezTo>
                  <a:cubicBezTo>
                    <a:pt x="8537" y="19253"/>
                    <a:pt x="8299" y="19455"/>
                    <a:pt x="8513" y="19920"/>
                  </a:cubicBezTo>
                  <a:cubicBezTo>
                    <a:pt x="8716" y="20384"/>
                    <a:pt x="8763" y="20646"/>
                    <a:pt x="8692" y="20777"/>
                  </a:cubicBezTo>
                  <a:cubicBezTo>
                    <a:pt x="8621" y="20920"/>
                    <a:pt x="8359" y="20991"/>
                    <a:pt x="7894" y="21003"/>
                  </a:cubicBezTo>
                  <a:cubicBezTo>
                    <a:pt x="7620" y="21015"/>
                    <a:pt x="7323" y="21039"/>
                    <a:pt x="6989" y="21039"/>
                  </a:cubicBezTo>
                  <a:cubicBezTo>
                    <a:pt x="6489" y="21039"/>
                    <a:pt x="5954" y="21015"/>
                    <a:pt x="5489" y="20991"/>
                  </a:cubicBezTo>
                  <a:cubicBezTo>
                    <a:pt x="5061" y="20979"/>
                    <a:pt x="4680" y="20801"/>
                    <a:pt x="4370" y="20455"/>
                  </a:cubicBezTo>
                  <a:cubicBezTo>
                    <a:pt x="4191" y="20265"/>
                    <a:pt x="4168" y="20098"/>
                    <a:pt x="4275" y="19908"/>
                  </a:cubicBezTo>
                  <a:cubicBezTo>
                    <a:pt x="4465" y="19562"/>
                    <a:pt x="4596" y="19158"/>
                    <a:pt x="4072" y="18812"/>
                  </a:cubicBezTo>
                  <a:cubicBezTo>
                    <a:pt x="3989" y="18753"/>
                    <a:pt x="3941" y="18693"/>
                    <a:pt x="3941" y="18622"/>
                  </a:cubicBezTo>
                  <a:cubicBezTo>
                    <a:pt x="3929" y="18538"/>
                    <a:pt x="3965" y="18419"/>
                    <a:pt x="4084" y="18276"/>
                  </a:cubicBezTo>
                  <a:lnTo>
                    <a:pt x="4191" y="18181"/>
                  </a:lnTo>
                  <a:cubicBezTo>
                    <a:pt x="4239" y="18146"/>
                    <a:pt x="4287" y="18098"/>
                    <a:pt x="4322" y="18062"/>
                  </a:cubicBezTo>
                  <a:cubicBezTo>
                    <a:pt x="4465" y="17907"/>
                    <a:pt x="4584" y="17741"/>
                    <a:pt x="4560" y="17562"/>
                  </a:cubicBezTo>
                  <a:cubicBezTo>
                    <a:pt x="4549" y="17384"/>
                    <a:pt x="4430" y="17253"/>
                    <a:pt x="4251" y="17110"/>
                  </a:cubicBezTo>
                  <a:lnTo>
                    <a:pt x="4168" y="17026"/>
                  </a:lnTo>
                  <a:cubicBezTo>
                    <a:pt x="4013" y="16907"/>
                    <a:pt x="3870" y="16776"/>
                    <a:pt x="3787" y="16645"/>
                  </a:cubicBezTo>
                  <a:cubicBezTo>
                    <a:pt x="3727" y="16538"/>
                    <a:pt x="3751" y="16336"/>
                    <a:pt x="3787" y="16276"/>
                  </a:cubicBezTo>
                  <a:cubicBezTo>
                    <a:pt x="3834" y="16217"/>
                    <a:pt x="3989" y="16133"/>
                    <a:pt x="4132" y="16133"/>
                  </a:cubicBezTo>
                  <a:lnTo>
                    <a:pt x="4168" y="16133"/>
                  </a:lnTo>
                  <a:cubicBezTo>
                    <a:pt x="4513" y="16181"/>
                    <a:pt x="4858" y="16276"/>
                    <a:pt x="5156" y="16371"/>
                  </a:cubicBezTo>
                  <a:cubicBezTo>
                    <a:pt x="5668" y="16526"/>
                    <a:pt x="6168" y="16610"/>
                    <a:pt x="6692" y="16610"/>
                  </a:cubicBezTo>
                  <a:cubicBezTo>
                    <a:pt x="7418" y="16610"/>
                    <a:pt x="8180" y="16467"/>
                    <a:pt x="9002" y="16157"/>
                  </a:cubicBezTo>
                  <a:cubicBezTo>
                    <a:pt x="9323" y="16431"/>
                    <a:pt x="9466" y="16610"/>
                    <a:pt x="9478" y="16764"/>
                  </a:cubicBezTo>
                  <a:cubicBezTo>
                    <a:pt x="9490" y="16931"/>
                    <a:pt x="9371" y="17122"/>
                    <a:pt x="9073" y="174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5"/>
            <p:cNvSpPr/>
            <p:nvPr/>
          </p:nvSpPr>
          <p:spPr>
            <a:xfrm>
              <a:off x="921225" y="2777550"/>
              <a:ext cx="31000" cy="55100"/>
            </a:xfrm>
            <a:custGeom>
              <a:avLst/>
              <a:gdLst/>
              <a:ahLst/>
              <a:cxnLst/>
              <a:rect l="l" t="t" r="r" b="b"/>
              <a:pathLst>
                <a:path w="1240" h="2204" extrusionOk="0">
                  <a:moveTo>
                    <a:pt x="60" y="2203"/>
                  </a:moveTo>
                  <a:lnTo>
                    <a:pt x="287" y="2049"/>
                  </a:lnTo>
                  <a:cubicBezTo>
                    <a:pt x="358" y="1989"/>
                    <a:pt x="418" y="1953"/>
                    <a:pt x="489" y="1906"/>
                  </a:cubicBezTo>
                  <a:cubicBezTo>
                    <a:pt x="644" y="1822"/>
                    <a:pt x="775" y="1727"/>
                    <a:pt x="822" y="1584"/>
                  </a:cubicBezTo>
                  <a:cubicBezTo>
                    <a:pt x="846" y="1489"/>
                    <a:pt x="894" y="1406"/>
                    <a:pt x="941" y="1298"/>
                  </a:cubicBezTo>
                  <a:cubicBezTo>
                    <a:pt x="1072" y="1001"/>
                    <a:pt x="1239" y="679"/>
                    <a:pt x="1132" y="227"/>
                  </a:cubicBezTo>
                  <a:lnTo>
                    <a:pt x="1084" y="1"/>
                  </a:lnTo>
                  <a:lnTo>
                    <a:pt x="906" y="144"/>
                  </a:lnTo>
                  <a:cubicBezTo>
                    <a:pt x="251" y="620"/>
                    <a:pt x="1" y="1156"/>
                    <a:pt x="48" y="19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5"/>
            <p:cNvSpPr/>
            <p:nvPr/>
          </p:nvSpPr>
          <p:spPr>
            <a:xfrm>
              <a:off x="692325" y="2793625"/>
              <a:ext cx="38725" cy="35450"/>
            </a:xfrm>
            <a:custGeom>
              <a:avLst/>
              <a:gdLst/>
              <a:ahLst/>
              <a:cxnLst/>
              <a:rect l="l" t="t" r="r" b="b"/>
              <a:pathLst>
                <a:path w="1549" h="1418" extrusionOk="0">
                  <a:moveTo>
                    <a:pt x="49" y="322"/>
                  </a:moveTo>
                  <a:cubicBezTo>
                    <a:pt x="60" y="417"/>
                    <a:pt x="60" y="536"/>
                    <a:pt x="156" y="632"/>
                  </a:cubicBezTo>
                  <a:cubicBezTo>
                    <a:pt x="299" y="810"/>
                    <a:pt x="465" y="953"/>
                    <a:pt x="632" y="1108"/>
                  </a:cubicBezTo>
                  <a:cubicBezTo>
                    <a:pt x="692" y="1167"/>
                    <a:pt x="751" y="1227"/>
                    <a:pt x="811" y="1275"/>
                  </a:cubicBezTo>
                  <a:cubicBezTo>
                    <a:pt x="918" y="1370"/>
                    <a:pt x="1013" y="1417"/>
                    <a:pt x="1120" y="1417"/>
                  </a:cubicBezTo>
                  <a:cubicBezTo>
                    <a:pt x="1358" y="1417"/>
                    <a:pt x="1465" y="1156"/>
                    <a:pt x="1513" y="1060"/>
                  </a:cubicBezTo>
                  <a:lnTo>
                    <a:pt x="1549" y="977"/>
                  </a:lnTo>
                  <a:lnTo>
                    <a:pt x="1477" y="894"/>
                  </a:lnTo>
                  <a:cubicBezTo>
                    <a:pt x="1406" y="810"/>
                    <a:pt x="1334" y="739"/>
                    <a:pt x="1251" y="655"/>
                  </a:cubicBezTo>
                  <a:cubicBezTo>
                    <a:pt x="1061" y="453"/>
                    <a:pt x="882" y="263"/>
                    <a:pt x="692" y="84"/>
                  </a:cubicBezTo>
                  <a:cubicBezTo>
                    <a:pt x="632" y="36"/>
                    <a:pt x="572" y="1"/>
                    <a:pt x="465" y="1"/>
                  </a:cubicBezTo>
                  <a:cubicBezTo>
                    <a:pt x="406" y="1"/>
                    <a:pt x="358" y="1"/>
                    <a:pt x="299" y="24"/>
                  </a:cubicBezTo>
                  <a:cubicBezTo>
                    <a:pt x="263" y="24"/>
                    <a:pt x="215" y="36"/>
                    <a:pt x="180" y="36"/>
                  </a:cubicBezTo>
                  <a:lnTo>
                    <a:pt x="1" y="36"/>
                  </a:lnTo>
                  <a:lnTo>
                    <a:pt x="37" y="215"/>
                  </a:lnTo>
                  <a:cubicBezTo>
                    <a:pt x="37" y="263"/>
                    <a:pt x="37" y="286"/>
                    <a:pt x="49" y="3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5"/>
            <p:cNvSpPr/>
            <p:nvPr/>
          </p:nvSpPr>
          <p:spPr>
            <a:xfrm>
              <a:off x="825675" y="2751350"/>
              <a:ext cx="18500" cy="61650"/>
            </a:xfrm>
            <a:custGeom>
              <a:avLst/>
              <a:gdLst/>
              <a:ahLst/>
              <a:cxnLst/>
              <a:rect l="l" t="t" r="r" b="b"/>
              <a:pathLst>
                <a:path w="740" h="2466" extrusionOk="0">
                  <a:moveTo>
                    <a:pt x="596" y="2466"/>
                  </a:moveTo>
                  <a:lnTo>
                    <a:pt x="620" y="1989"/>
                  </a:lnTo>
                  <a:cubicBezTo>
                    <a:pt x="632" y="1823"/>
                    <a:pt x="656" y="1668"/>
                    <a:pt x="668" y="1513"/>
                  </a:cubicBezTo>
                  <a:cubicBezTo>
                    <a:pt x="715" y="1084"/>
                    <a:pt x="739" y="727"/>
                    <a:pt x="703" y="334"/>
                  </a:cubicBezTo>
                  <a:cubicBezTo>
                    <a:pt x="680" y="227"/>
                    <a:pt x="572" y="180"/>
                    <a:pt x="501" y="132"/>
                  </a:cubicBezTo>
                  <a:cubicBezTo>
                    <a:pt x="489" y="120"/>
                    <a:pt x="453" y="120"/>
                    <a:pt x="441" y="96"/>
                  </a:cubicBezTo>
                  <a:lnTo>
                    <a:pt x="275" y="1"/>
                  </a:lnTo>
                  <a:lnTo>
                    <a:pt x="215" y="180"/>
                  </a:lnTo>
                  <a:cubicBezTo>
                    <a:pt x="1" y="834"/>
                    <a:pt x="37" y="1525"/>
                    <a:pt x="358" y="2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5"/>
            <p:cNvSpPr/>
            <p:nvPr/>
          </p:nvSpPr>
          <p:spPr>
            <a:xfrm>
              <a:off x="753350" y="2945425"/>
              <a:ext cx="123550" cy="159875"/>
            </a:xfrm>
            <a:custGeom>
              <a:avLst/>
              <a:gdLst/>
              <a:ahLst/>
              <a:cxnLst/>
              <a:rect l="l" t="t" r="r" b="b"/>
              <a:pathLst>
                <a:path w="4942" h="6395" extrusionOk="0">
                  <a:moveTo>
                    <a:pt x="2775" y="1"/>
                  </a:moveTo>
                  <a:cubicBezTo>
                    <a:pt x="2525" y="1"/>
                    <a:pt x="2263" y="60"/>
                    <a:pt x="2037" y="179"/>
                  </a:cubicBezTo>
                  <a:cubicBezTo>
                    <a:pt x="2013" y="203"/>
                    <a:pt x="1977" y="203"/>
                    <a:pt x="1941" y="215"/>
                  </a:cubicBezTo>
                  <a:cubicBezTo>
                    <a:pt x="1894" y="227"/>
                    <a:pt x="1846" y="227"/>
                    <a:pt x="1810" y="239"/>
                  </a:cubicBezTo>
                  <a:cubicBezTo>
                    <a:pt x="1108" y="477"/>
                    <a:pt x="572" y="810"/>
                    <a:pt x="108" y="1275"/>
                  </a:cubicBezTo>
                  <a:lnTo>
                    <a:pt x="1" y="1370"/>
                  </a:lnTo>
                  <a:lnTo>
                    <a:pt x="108" y="1477"/>
                  </a:lnTo>
                  <a:cubicBezTo>
                    <a:pt x="239" y="1596"/>
                    <a:pt x="358" y="1656"/>
                    <a:pt x="489" y="1656"/>
                  </a:cubicBezTo>
                  <a:cubicBezTo>
                    <a:pt x="632" y="1656"/>
                    <a:pt x="715" y="1596"/>
                    <a:pt x="810" y="1549"/>
                  </a:cubicBezTo>
                  <a:cubicBezTo>
                    <a:pt x="834" y="1537"/>
                    <a:pt x="870" y="1525"/>
                    <a:pt x="882" y="1513"/>
                  </a:cubicBezTo>
                  <a:cubicBezTo>
                    <a:pt x="1025" y="1430"/>
                    <a:pt x="1191" y="1358"/>
                    <a:pt x="1346" y="1287"/>
                  </a:cubicBezTo>
                  <a:cubicBezTo>
                    <a:pt x="1668" y="1120"/>
                    <a:pt x="1977" y="977"/>
                    <a:pt x="2311" y="882"/>
                  </a:cubicBezTo>
                  <a:cubicBezTo>
                    <a:pt x="2430" y="858"/>
                    <a:pt x="2561" y="834"/>
                    <a:pt x="2680" y="834"/>
                  </a:cubicBezTo>
                  <a:cubicBezTo>
                    <a:pt x="3108" y="834"/>
                    <a:pt x="3513" y="1049"/>
                    <a:pt x="3787" y="1406"/>
                  </a:cubicBezTo>
                  <a:cubicBezTo>
                    <a:pt x="4037" y="1751"/>
                    <a:pt x="4144" y="2168"/>
                    <a:pt x="4073" y="2561"/>
                  </a:cubicBezTo>
                  <a:cubicBezTo>
                    <a:pt x="4025" y="2549"/>
                    <a:pt x="3966" y="2537"/>
                    <a:pt x="3918" y="2525"/>
                  </a:cubicBezTo>
                  <a:cubicBezTo>
                    <a:pt x="3608" y="2406"/>
                    <a:pt x="3275" y="2358"/>
                    <a:pt x="2965" y="2358"/>
                  </a:cubicBezTo>
                  <a:cubicBezTo>
                    <a:pt x="2120" y="2358"/>
                    <a:pt x="1358" y="2763"/>
                    <a:pt x="822" y="3477"/>
                  </a:cubicBezTo>
                  <a:cubicBezTo>
                    <a:pt x="227" y="4275"/>
                    <a:pt x="251" y="4930"/>
                    <a:pt x="929" y="5680"/>
                  </a:cubicBezTo>
                  <a:cubicBezTo>
                    <a:pt x="1370" y="6168"/>
                    <a:pt x="1787" y="6394"/>
                    <a:pt x="2251" y="6394"/>
                  </a:cubicBezTo>
                  <a:cubicBezTo>
                    <a:pt x="2442" y="6394"/>
                    <a:pt x="2632" y="6347"/>
                    <a:pt x="2846" y="6252"/>
                  </a:cubicBezTo>
                  <a:cubicBezTo>
                    <a:pt x="3096" y="6156"/>
                    <a:pt x="3311" y="5990"/>
                    <a:pt x="3513" y="5823"/>
                  </a:cubicBezTo>
                  <a:cubicBezTo>
                    <a:pt x="3561" y="5799"/>
                    <a:pt x="3585" y="5763"/>
                    <a:pt x="3632" y="5740"/>
                  </a:cubicBezTo>
                  <a:cubicBezTo>
                    <a:pt x="3763" y="5632"/>
                    <a:pt x="3870" y="5525"/>
                    <a:pt x="4025" y="5394"/>
                  </a:cubicBezTo>
                  <a:lnTo>
                    <a:pt x="4049" y="5359"/>
                  </a:lnTo>
                  <a:lnTo>
                    <a:pt x="4204" y="6287"/>
                  </a:lnTo>
                  <a:lnTo>
                    <a:pt x="4466" y="6287"/>
                  </a:lnTo>
                  <a:lnTo>
                    <a:pt x="4585" y="6287"/>
                  </a:lnTo>
                  <a:lnTo>
                    <a:pt x="4620" y="6180"/>
                  </a:lnTo>
                  <a:cubicBezTo>
                    <a:pt x="4632" y="6109"/>
                    <a:pt x="4668" y="6049"/>
                    <a:pt x="4680" y="5978"/>
                  </a:cubicBezTo>
                  <a:cubicBezTo>
                    <a:pt x="4728" y="5811"/>
                    <a:pt x="4775" y="5644"/>
                    <a:pt x="4799" y="5478"/>
                  </a:cubicBezTo>
                  <a:cubicBezTo>
                    <a:pt x="4858" y="4823"/>
                    <a:pt x="4894" y="4156"/>
                    <a:pt x="4918" y="3501"/>
                  </a:cubicBezTo>
                  <a:cubicBezTo>
                    <a:pt x="4930" y="3120"/>
                    <a:pt x="4942" y="2608"/>
                    <a:pt x="4906" y="2108"/>
                  </a:cubicBezTo>
                  <a:cubicBezTo>
                    <a:pt x="4799" y="977"/>
                    <a:pt x="3811" y="1"/>
                    <a:pt x="2775" y="1"/>
                  </a:cubicBezTo>
                  <a:close/>
                  <a:moveTo>
                    <a:pt x="1882" y="3477"/>
                  </a:moveTo>
                  <a:cubicBezTo>
                    <a:pt x="2227" y="3311"/>
                    <a:pt x="2549" y="3215"/>
                    <a:pt x="2858" y="3215"/>
                  </a:cubicBezTo>
                  <a:cubicBezTo>
                    <a:pt x="3251" y="3215"/>
                    <a:pt x="3632" y="3335"/>
                    <a:pt x="4037" y="3561"/>
                  </a:cubicBezTo>
                  <a:cubicBezTo>
                    <a:pt x="3870" y="4466"/>
                    <a:pt x="3454" y="5109"/>
                    <a:pt x="2739" y="5478"/>
                  </a:cubicBezTo>
                  <a:cubicBezTo>
                    <a:pt x="2620" y="5537"/>
                    <a:pt x="2489" y="5573"/>
                    <a:pt x="2346" y="5573"/>
                  </a:cubicBezTo>
                  <a:lnTo>
                    <a:pt x="2346" y="5573"/>
                  </a:lnTo>
                  <a:cubicBezTo>
                    <a:pt x="1763" y="5573"/>
                    <a:pt x="1179" y="5097"/>
                    <a:pt x="1132" y="4573"/>
                  </a:cubicBezTo>
                  <a:cubicBezTo>
                    <a:pt x="1108" y="4263"/>
                    <a:pt x="1513" y="3668"/>
                    <a:pt x="1882" y="3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12" name="Google Shape;212;p25"/>
          <p:cNvGrpSpPr/>
          <p:nvPr/>
        </p:nvGrpSpPr>
        <p:grpSpPr>
          <a:xfrm rot="-668250">
            <a:off x="29597" y="6015409"/>
            <a:ext cx="849903" cy="762104"/>
            <a:chOff x="6429375" y="2405775"/>
            <a:chExt cx="528050" cy="355125"/>
          </a:xfrm>
        </p:grpSpPr>
        <p:sp>
          <p:nvSpPr>
            <p:cNvPr id="213" name="Google Shape;213;p25"/>
            <p:cNvSpPr/>
            <p:nvPr/>
          </p:nvSpPr>
          <p:spPr>
            <a:xfrm>
              <a:off x="6499025" y="2449250"/>
              <a:ext cx="219100" cy="294700"/>
            </a:xfrm>
            <a:custGeom>
              <a:avLst/>
              <a:gdLst/>
              <a:ahLst/>
              <a:cxnLst/>
              <a:rect l="l" t="t" r="r" b="b"/>
              <a:pathLst>
                <a:path w="8764" h="11788" extrusionOk="0">
                  <a:moveTo>
                    <a:pt x="8680" y="0"/>
                  </a:moveTo>
                  <a:cubicBezTo>
                    <a:pt x="8680" y="357"/>
                    <a:pt x="8692" y="619"/>
                    <a:pt x="8680" y="893"/>
                  </a:cubicBezTo>
                  <a:cubicBezTo>
                    <a:pt x="8382" y="4489"/>
                    <a:pt x="8763" y="8108"/>
                    <a:pt x="8596" y="11787"/>
                  </a:cubicBezTo>
                  <a:cubicBezTo>
                    <a:pt x="8358" y="11692"/>
                    <a:pt x="8203" y="11632"/>
                    <a:pt x="8049" y="11573"/>
                  </a:cubicBezTo>
                  <a:cubicBezTo>
                    <a:pt x="7108" y="11144"/>
                    <a:pt x="6179" y="10716"/>
                    <a:pt x="5227" y="10299"/>
                  </a:cubicBezTo>
                  <a:cubicBezTo>
                    <a:pt x="4048" y="9775"/>
                    <a:pt x="2858" y="9287"/>
                    <a:pt x="1667" y="8775"/>
                  </a:cubicBezTo>
                  <a:cubicBezTo>
                    <a:pt x="1215" y="8585"/>
                    <a:pt x="786" y="8346"/>
                    <a:pt x="333" y="8156"/>
                  </a:cubicBezTo>
                  <a:cubicBezTo>
                    <a:pt x="83" y="8049"/>
                    <a:pt x="0" y="7870"/>
                    <a:pt x="0" y="7608"/>
                  </a:cubicBezTo>
                  <a:cubicBezTo>
                    <a:pt x="12" y="6775"/>
                    <a:pt x="24" y="5918"/>
                    <a:pt x="24" y="5072"/>
                  </a:cubicBezTo>
                  <a:cubicBezTo>
                    <a:pt x="24" y="4763"/>
                    <a:pt x="143" y="4572"/>
                    <a:pt x="405" y="4405"/>
                  </a:cubicBezTo>
                  <a:cubicBezTo>
                    <a:pt x="1060" y="4001"/>
                    <a:pt x="1691" y="3596"/>
                    <a:pt x="2334" y="3179"/>
                  </a:cubicBezTo>
                  <a:cubicBezTo>
                    <a:pt x="4179" y="1988"/>
                    <a:pt x="6144" y="1036"/>
                    <a:pt x="8156" y="143"/>
                  </a:cubicBezTo>
                  <a:cubicBezTo>
                    <a:pt x="8275" y="107"/>
                    <a:pt x="8406" y="72"/>
                    <a:pt x="8680" y="0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4" name="Google Shape;214;p25"/>
            <p:cNvSpPr/>
            <p:nvPr/>
          </p:nvSpPr>
          <p:spPr>
            <a:xfrm>
              <a:off x="6440675" y="2537350"/>
              <a:ext cx="48550" cy="146175"/>
            </a:xfrm>
            <a:custGeom>
              <a:avLst/>
              <a:gdLst/>
              <a:ahLst/>
              <a:cxnLst/>
              <a:rect l="l" t="t" r="r" b="b"/>
              <a:pathLst>
                <a:path w="1942" h="5847" extrusionOk="0">
                  <a:moveTo>
                    <a:pt x="1917" y="3334"/>
                  </a:moveTo>
                  <a:lnTo>
                    <a:pt x="1917" y="5215"/>
                  </a:lnTo>
                  <a:cubicBezTo>
                    <a:pt x="1917" y="5715"/>
                    <a:pt x="1846" y="5811"/>
                    <a:pt x="1346" y="5823"/>
                  </a:cubicBezTo>
                  <a:cubicBezTo>
                    <a:pt x="36" y="5846"/>
                    <a:pt x="191" y="5751"/>
                    <a:pt x="131" y="4739"/>
                  </a:cubicBezTo>
                  <a:cubicBezTo>
                    <a:pt x="72" y="3787"/>
                    <a:pt x="24" y="2834"/>
                    <a:pt x="12" y="1858"/>
                  </a:cubicBezTo>
                  <a:cubicBezTo>
                    <a:pt x="0" y="1477"/>
                    <a:pt x="72" y="1084"/>
                    <a:pt x="120" y="703"/>
                  </a:cubicBezTo>
                  <a:cubicBezTo>
                    <a:pt x="120" y="655"/>
                    <a:pt x="131" y="631"/>
                    <a:pt x="131" y="584"/>
                  </a:cubicBezTo>
                  <a:cubicBezTo>
                    <a:pt x="191" y="310"/>
                    <a:pt x="381" y="274"/>
                    <a:pt x="608" y="238"/>
                  </a:cubicBezTo>
                  <a:cubicBezTo>
                    <a:pt x="977" y="191"/>
                    <a:pt x="1370" y="0"/>
                    <a:pt x="1739" y="250"/>
                  </a:cubicBezTo>
                  <a:cubicBezTo>
                    <a:pt x="1810" y="298"/>
                    <a:pt x="1810" y="465"/>
                    <a:pt x="1822" y="584"/>
                  </a:cubicBezTo>
                  <a:cubicBezTo>
                    <a:pt x="1870" y="1501"/>
                    <a:pt x="1917" y="2417"/>
                    <a:pt x="1941" y="3334"/>
                  </a:cubicBezTo>
                  <a:cubicBezTo>
                    <a:pt x="1929" y="3322"/>
                    <a:pt x="1929" y="3334"/>
                    <a:pt x="1917" y="3334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5" name="Google Shape;215;p25"/>
            <p:cNvSpPr/>
            <p:nvPr/>
          </p:nvSpPr>
          <p:spPr>
            <a:xfrm>
              <a:off x="6837450" y="2423950"/>
              <a:ext cx="104800" cy="314350"/>
            </a:xfrm>
            <a:custGeom>
              <a:avLst/>
              <a:gdLst/>
              <a:ahLst/>
              <a:cxnLst/>
              <a:rect l="l" t="t" r="r" b="b"/>
              <a:pathLst>
                <a:path w="4192" h="12574" extrusionOk="0">
                  <a:moveTo>
                    <a:pt x="358" y="11680"/>
                  </a:moveTo>
                  <a:cubicBezTo>
                    <a:pt x="453" y="11513"/>
                    <a:pt x="560" y="11359"/>
                    <a:pt x="643" y="11192"/>
                  </a:cubicBezTo>
                  <a:cubicBezTo>
                    <a:pt x="1013" y="10573"/>
                    <a:pt x="1239" y="9906"/>
                    <a:pt x="1286" y="9192"/>
                  </a:cubicBezTo>
                  <a:cubicBezTo>
                    <a:pt x="1370" y="7632"/>
                    <a:pt x="1453" y="6060"/>
                    <a:pt x="1048" y="4524"/>
                  </a:cubicBezTo>
                  <a:cubicBezTo>
                    <a:pt x="834" y="3739"/>
                    <a:pt x="512" y="2977"/>
                    <a:pt x="179" y="2215"/>
                  </a:cubicBezTo>
                  <a:cubicBezTo>
                    <a:pt x="0" y="1810"/>
                    <a:pt x="36" y="1512"/>
                    <a:pt x="346" y="1215"/>
                  </a:cubicBezTo>
                  <a:cubicBezTo>
                    <a:pt x="691" y="893"/>
                    <a:pt x="1013" y="560"/>
                    <a:pt x="1346" y="226"/>
                  </a:cubicBezTo>
                  <a:cubicBezTo>
                    <a:pt x="1572" y="0"/>
                    <a:pt x="1775" y="48"/>
                    <a:pt x="2013" y="202"/>
                  </a:cubicBezTo>
                  <a:cubicBezTo>
                    <a:pt x="2715" y="714"/>
                    <a:pt x="3072" y="1453"/>
                    <a:pt x="3334" y="2227"/>
                  </a:cubicBezTo>
                  <a:cubicBezTo>
                    <a:pt x="3989" y="4120"/>
                    <a:pt x="4191" y="6072"/>
                    <a:pt x="3977" y="8061"/>
                  </a:cubicBezTo>
                  <a:cubicBezTo>
                    <a:pt x="3846" y="9251"/>
                    <a:pt x="3513" y="10359"/>
                    <a:pt x="2941" y="11394"/>
                  </a:cubicBezTo>
                  <a:cubicBezTo>
                    <a:pt x="2727" y="11775"/>
                    <a:pt x="2429" y="12097"/>
                    <a:pt x="2167" y="12430"/>
                  </a:cubicBezTo>
                  <a:cubicBezTo>
                    <a:pt x="2084" y="12514"/>
                    <a:pt x="1905" y="12573"/>
                    <a:pt x="1810" y="12549"/>
                  </a:cubicBezTo>
                  <a:cubicBezTo>
                    <a:pt x="1298" y="12383"/>
                    <a:pt x="751" y="12204"/>
                    <a:pt x="358" y="1168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6" name="Google Shape;216;p25"/>
            <p:cNvSpPr/>
            <p:nvPr/>
          </p:nvSpPr>
          <p:spPr>
            <a:xfrm>
              <a:off x="6760950" y="2507875"/>
              <a:ext cx="71750" cy="185775"/>
            </a:xfrm>
            <a:custGeom>
              <a:avLst/>
              <a:gdLst/>
              <a:ahLst/>
              <a:cxnLst/>
              <a:rect l="l" t="t" r="r" b="b"/>
              <a:pathLst>
                <a:path w="2870" h="7431" extrusionOk="0">
                  <a:moveTo>
                    <a:pt x="1203" y="1"/>
                  </a:moveTo>
                  <a:cubicBezTo>
                    <a:pt x="2525" y="1191"/>
                    <a:pt x="2870" y="5918"/>
                    <a:pt x="1775" y="7430"/>
                  </a:cubicBezTo>
                  <a:cubicBezTo>
                    <a:pt x="1239" y="7371"/>
                    <a:pt x="822" y="7037"/>
                    <a:pt x="417" y="6704"/>
                  </a:cubicBezTo>
                  <a:cubicBezTo>
                    <a:pt x="132" y="6454"/>
                    <a:pt x="251" y="6120"/>
                    <a:pt x="298" y="5811"/>
                  </a:cubicBezTo>
                  <a:cubicBezTo>
                    <a:pt x="429" y="4882"/>
                    <a:pt x="441" y="3977"/>
                    <a:pt x="298" y="3061"/>
                  </a:cubicBezTo>
                  <a:cubicBezTo>
                    <a:pt x="227" y="2596"/>
                    <a:pt x="191" y="2120"/>
                    <a:pt x="84" y="1656"/>
                  </a:cubicBezTo>
                  <a:cubicBezTo>
                    <a:pt x="1" y="1275"/>
                    <a:pt x="120" y="953"/>
                    <a:pt x="382" y="703"/>
                  </a:cubicBezTo>
                  <a:cubicBezTo>
                    <a:pt x="644" y="477"/>
                    <a:pt x="905" y="263"/>
                    <a:pt x="1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7" name="Google Shape;217;p25"/>
            <p:cNvSpPr/>
            <p:nvPr/>
          </p:nvSpPr>
          <p:spPr>
            <a:xfrm>
              <a:off x="6429375" y="2433475"/>
              <a:ext cx="300950" cy="327425"/>
            </a:xfrm>
            <a:custGeom>
              <a:avLst/>
              <a:gdLst/>
              <a:ahLst/>
              <a:cxnLst/>
              <a:rect l="l" t="t" r="r" b="b"/>
              <a:pathLst>
                <a:path w="12038" h="13097" extrusionOk="0">
                  <a:moveTo>
                    <a:pt x="12013" y="679"/>
                  </a:moveTo>
                  <a:cubicBezTo>
                    <a:pt x="12013" y="405"/>
                    <a:pt x="12002" y="214"/>
                    <a:pt x="11882" y="95"/>
                  </a:cubicBezTo>
                  <a:cubicBezTo>
                    <a:pt x="11823" y="36"/>
                    <a:pt x="11728" y="0"/>
                    <a:pt x="11644" y="0"/>
                  </a:cubicBezTo>
                  <a:cubicBezTo>
                    <a:pt x="11525" y="0"/>
                    <a:pt x="11382" y="48"/>
                    <a:pt x="11180" y="143"/>
                  </a:cubicBezTo>
                  <a:cubicBezTo>
                    <a:pt x="10870" y="286"/>
                    <a:pt x="10549" y="417"/>
                    <a:pt x="10239" y="572"/>
                  </a:cubicBezTo>
                  <a:cubicBezTo>
                    <a:pt x="9882" y="738"/>
                    <a:pt x="9513" y="917"/>
                    <a:pt x="9156" y="1072"/>
                  </a:cubicBezTo>
                  <a:cubicBezTo>
                    <a:pt x="7596" y="1774"/>
                    <a:pt x="6060" y="2619"/>
                    <a:pt x="4465" y="3679"/>
                  </a:cubicBezTo>
                  <a:cubicBezTo>
                    <a:pt x="3989" y="3989"/>
                    <a:pt x="3500" y="4322"/>
                    <a:pt x="2917" y="4513"/>
                  </a:cubicBezTo>
                  <a:cubicBezTo>
                    <a:pt x="2917" y="4501"/>
                    <a:pt x="2917" y="4501"/>
                    <a:pt x="2905" y="4489"/>
                  </a:cubicBezTo>
                  <a:cubicBezTo>
                    <a:pt x="2869" y="4382"/>
                    <a:pt x="2846" y="4286"/>
                    <a:pt x="2846" y="4203"/>
                  </a:cubicBezTo>
                  <a:cubicBezTo>
                    <a:pt x="2834" y="3834"/>
                    <a:pt x="2631" y="3631"/>
                    <a:pt x="2298" y="3631"/>
                  </a:cubicBezTo>
                  <a:lnTo>
                    <a:pt x="2191" y="3631"/>
                  </a:lnTo>
                  <a:lnTo>
                    <a:pt x="1976" y="3667"/>
                  </a:lnTo>
                  <a:cubicBezTo>
                    <a:pt x="1655" y="3691"/>
                    <a:pt x="1298" y="3739"/>
                    <a:pt x="964" y="3786"/>
                  </a:cubicBezTo>
                  <a:cubicBezTo>
                    <a:pt x="250" y="3893"/>
                    <a:pt x="191" y="3965"/>
                    <a:pt x="119" y="4679"/>
                  </a:cubicBezTo>
                  <a:cubicBezTo>
                    <a:pt x="60" y="5239"/>
                    <a:pt x="0" y="5989"/>
                    <a:pt x="12" y="6739"/>
                  </a:cubicBezTo>
                  <a:cubicBezTo>
                    <a:pt x="24" y="7441"/>
                    <a:pt x="60" y="8156"/>
                    <a:pt x="107" y="8846"/>
                  </a:cubicBezTo>
                  <a:cubicBezTo>
                    <a:pt x="119" y="9192"/>
                    <a:pt x="131" y="9513"/>
                    <a:pt x="143" y="9858"/>
                  </a:cubicBezTo>
                  <a:cubicBezTo>
                    <a:pt x="167" y="10323"/>
                    <a:pt x="476" y="10442"/>
                    <a:pt x="714" y="10454"/>
                  </a:cubicBezTo>
                  <a:cubicBezTo>
                    <a:pt x="905" y="10466"/>
                    <a:pt x="1095" y="10478"/>
                    <a:pt x="1298" y="10478"/>
                  </a:cubicBezTo>
                  <a:cubicBezTo>
                    <a:pt x="1560" y="10501"/>
                    <a:pt x="1845" y="10513"/>
                    <a:pt x="2107" y="10525"/>
                  </a:cubicBezTo>
                  <a:lnTo>
                    <a:pt x="2203" y="10525"/>
                  </a:lnTo>
                  <a:cubicBezTo>
                    <a:pt x="2619" y="10525"/>
                    <a:pt x="2727" y="10382"/>
                    <a:pt x="2846" y="9978"/>
                  </a:cubicBezTo>
                  <a:cubicBezTo>
                    <a:pt x="2881" y="9811"/>
                    <a:pt x="2917" y="9632"/>
                    <a:pt x="2965" y="9454"/>
                  </a:cubicBezTo>
                  <a:cubicBezTo>
                    <a:pt x="2965" y="9430"/>
                    <a:pt x="2977" y="9394"/>
                    <a:pt x="2977" y="9346"/>
                  </a:cubicBezTo>
                  <a:lnTo>
                    <a:pt x="3703" y="9644"/>
                  </a:lnTo>
                  <a:cubicBezTo>
                    <a:pt x="4393" y="9930"/>
                    <a:pt x="5072" y="10228"/>
                    <a:pt x="5763" y="10513"/>
                  </a:cubicBezTo>
                  <a:lnTo>
                    <a:pt x="6156" y="10692"/>
                  </a:lnTo>
                  <a:cubicBezTo>
                    <a:pt x="6965" y="11037"/>
                    <a:pt x="7799" y="11394"/>
                    <a:pt x="8620" y="11752"/>
                  </a:cubicBezTo>
                  <a:cubicBezTo>
                    <a:pt x="9275" y="12049"/>
                    <a:pt x="9930" y="12347"/>
                    <a:pt x="10561" y="12644"/>
                  </a:cubicBezTo>
                  <a:cubicBezTo>
                    <a:pt x="10859" y="12775"/>
                    <a:pt x="11156" y="12918"/>
                    <a:pt x="11478" y="13061"/>
                  </a:cubicBezTo>
                  <a:lnTo>
                    <a:pt x="11573" y="13097"/>
                  </a:lnTo>
                  <a:lnTo>
                    <a:pt x="11656" y="13025"/>
                  </a:lnTo>
                  <a:cubicBezTo>
                    <a:pt x="11990" y="12668"/>
                    <a:pt x="12037" y="12299"/>
                    <a:pt x="12025" y="11942"/>
                  </a:cubicBezTo>
                  <a:lnTo>
                    <a:pt x="11990" y="9073"/>
                  </a:lnTo>
                  <a:cubicBezTo>
                    <a:pt x="11990" y="8823"/>
                    <a:pt x="11978" y="8596"/>
                    <a:pt x="11978" y="8358"/>
                  </a:cubicBezTo>
                  <a:cubicBezTo>
                    <a:pt x="11966" y="7834"/>
                    <a:pt x="11966" y="7311"/>
                    <a:pt x="11966" y="6787"/>
                  </a:cubicBezTo>
                  <a:lnTo>
                    <a:pt x="12013" y="3536"/>
                  </a:lnTo>
                  <a:cubicBezTo>
                    <a:pt x="11978" y="2560"/>
                    <a:pt x="12002" y="1607"/>
                    <a:pt x="12013" y="679"/>
                  </a:cubicBezTo>
                  <a:close/>
                  <a:moveTo>
                    <a:pt x="3191" y="8632"/>
                  </a:moveTo>
                  <a:cubicBezTo>
                    <a:pt x="2988" y="8549"/>
                    <a:pt x="2929" y="8442"/>
                    <a:pt x="2929" y="8215"/>
                  </a:cubicBezTo>
                  <a:cubicBezTo>
                    <a:pt x="2965" y="7227"/>
                    <a:pt x="2965" y="6418"/>
                    <a:pt x="2965" y="5691"/>
                  </a:cubicBezTo>
                  <a:cubicBezTo>
                    <a:pt x="2965" y="5441"/>
                    <a:pt x="3048" y="5275"/>
                    <a:pt x="3262" y="5144"/>
                  </a:cubicBezTo>
                  <a:cubicBezTo>
                    <a:pt x="3905" y="4739"/>
                    <a:pt x="4560" y="4334"/>
                    <a:pt x="5191" y="3917"/>
                  </a:cubicBezTo>
                  <a:cubicBezTo>
                    <a:pt x="7120" y="2679"/>
                    <a:pt x="9204" y="1703"/>
                    <a:pt x="10989" y="893"/>
                  </a:cubicBezTo>
                  <a:cubicBezTo>
                    <a:pt x="11049" y="869"/>
                    <a:pt x="11120" y="857"/>
                    <a:pt x="11240" y="822"/>
                  </a:cubicBezTo>
                  <a:cubicBezTo>
                    <a:pt x="11251" y="822"/>
                    <a:pt x="11287" y="810"/>
                    <a:pt x="11299" y="810"/>
                  </a:cubicBezTo>
                  <a:lnTo>
                    <a:pt x="11299" y="953"/>
                  </a:lnTo>
                  <a:lnTo>
                    <a:pt x="11299" y="1512"/>
                  </a:lnTo>
                  <a:cubicBezTo>
                    <a:pt x="11132" y="3536"/>
                    <a:pt x="11180" y="5596"/>
                    <a:pt x="11228" y="7596"/>
                  </a:cubicBezTo>
                  <a:cubicBezTo>
                    <a:pt x="11251" y="9096"/>
                    <a:pt x="11299" y="10656"/>
                    <a:pt x="11240" y="12204"/>
                  </a:cubicBezTo>
                  <a:cubicBezTo>
                    <a:pt x="11228" y="12204"/>
                    <a:pt x="11204" y="12192"/>
                    <a:pt x="11192" y="12192"/>
                  </a:cubicBezTo>
                  <a:cubicBezTo>
                    <a:pt x="11073" y="12144"/>
                    <a:pt x="10966" y="12121"/>
                    <a:pt x="10882" y="12073"/>
                  </a:cubicBezTo>
                  <a:cubicBezTo>
                    <a:pt x="10537" y="11918"/>
                    <a:pt x="10192" y="11763"/>
                    <a:pt x="9870" y="11609"/>
                  </a:cubicBezTo>
                  <a:cubicBezTo>
                    <a:pt x="9275" y="11347"/>
                    <a:pt x="8668" y="11061"/>
                    <a:pt x="8049" y="10787"/>
                  </a:cubicBezTo>
                  <a:cubicBezTo>
                    <a:pt x="7394" y="10513"/>
                    <a:pt x="6739" y="10228"/>
                    <a:pt x="6108" y="9954"/>
                  </a:cubicBezTo>
                  <a:cubicBezTo>
                    <a:pt x="5572" y="9739"/>
                    <a:pt x="5036" y="9513"/>
                    <a:pt x="4501" y="9275"/>
                  </a:cubicBezTo>
                  <a:cubicBezTo>
                    <a:pt x="4262" y="9168"/>
                    <a:pt x="4036" y="9061"/>
                    <a:pt x="3798" y="8942"/>
                  </a:cubicBezTo>
                  <a:cubicBezTo>
                    <a:pt x="3620" y="8846"/>
                    <a:pt x="3393" y="8739"/>
                    <a:pt x="3191" y="8632"/>
                  </a:cubicBezTo>
                  <a:close/>
                  <a:moveTo>
                    <a:pt x="1488" y="9823"/>
                  </a:moveTo>
                  <a:cubicBezTo>
                    <a:pt x="774" y="9823"/>
                    <a:pt x="774" y="9811"/>
                    <a:pt x="750" y="9168"/>
                  </a:cubicBezTo>
                  <a:cubicBezTo>
                    <a:pt x="750" y="9085"/>
                    <a:pt x="726" y="8989"/>
                    <a:pt x="726" y="8894"/>
                  </a:cubicBezTo>
                  <a:cubicBezTo>
                    <a:pt x="667" y="7965"/>
                    <a:pt x="631" y="7001"/>
                    <a:pt x="607" y="6037"/>
                  </a:cubicBezTo>
                  <a:cubicBezTo>
                    <a:pt x="607" y="5775"/>
                    <a:pt x="643" y="5513"/>
                    <a:pt x="667" y="5239"/>
                  </a:cubicBezTo>
                  <a:lnTo>
                    <a:pt x="714" y="4882"/>
                  </a:lnTo>
                  <a:cubicBezTo>
                    <a:pt x="714" y="4858"/>
                    <a:pt x="726" y="4822"/>
                    <a:pt x="726" y="4786"/>
                  </a:cubicBezTo>
                  <a:cubicBezTo>
                    <a:pt x="762" y="4632"/>
                    <a:pt x="833" y="4584"/>
                    <a:pt x="1072" y="4560"/>
                  </a:cubicBezTo>
                  <a:cubicBezTo>
                    <a:pt x="1179" y="4548"/>
                    <a:pt x="1286" y="4524"/>
                    <a:pt x="1381" y="4501"/>
                  </a:cubicBezTo>
                  <a:cubicBezTo>
                    <a:pt x="1524" y="4465"/>
                    <a:pt x="1655" y="4441"/>
                    <a:pt x="1774" y="4441"/>
                  </a:cubicBezTo>
                  <a:cubicBezTo>
                    <a:pt x="1893" y="4441"/>
                    <a:pt x="2000" y="4465"/>
                    <a:pt x="2096" y="4524"/>
                  </a:cubicBezTo>
                  <a:cubicBezTo>
                    <a:pt x="2107" y="4572"/>
                    <a:pt x="2131" y="4703"/>
                    <a:pt x="2131" y="4751"/>
                  </a:cubicBezTo>
                  <a:cubicBezTo>
                    <a:pt x="2155" y="5465"/>
                    <a:pt x="2191" y="6168"/>
                    <a:pt x="2215" y="6882"/>
                  </a:cubicBezTo>
                  <a:lnTo>
                    <a:pt x="2226" y="7358"/>
                  </a:lnTo>
                  <a:lnTo>
                    <a:pt x="2203" y="7358"/>
                  </a:lnTo>
                  <a:lnTo>
                    <a:pt x="2203" y="9382"/>
                  </a:lnTo>
                  <a:cubicBezTo>
                    <a:pt x="2203" y="9811"/>
                    <a:pt x="2191" y="9823"/>
                    <a:pt x="1786" y="9847"/>
                  </a:cubicBezTo>
                  <a:cubicBezTo>
                    <a:pt x="1679" y="9823"/>
                    <a:pt x="1584" y="9823"/>
                    <a:pt x="1488" y="98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8" name="Google Shape;218;p25"/>
            <p:cNvSpPr/>
            <p:nvPr/>
          </p:nvSpPr>
          <p:spPr>
            <a:xfrm>
              <a:off x="6821075" y="2405775"/>
              <a:ext cx="136350" cy="354250"/>
            </a:xfrm>
            <a:custGeom>
              <a:avLst/>
              <a:gdLst/>
              <a:ahLst/>
              <a:cxnLst/>
              <a:rect l="l" t="t" r="r" b="b"/>
              <a:pathLst>
                <a:path w="5454" h="14170" extrusionOk="0">
                  <a:moveTo>
                    <a:pt x="5061" y="4478"/>
                  </a:moveTo>
                  <a:cubicBezTo>
                    <a:pt x="4823" y="3287"/>
                    <a:pt x="4454" y="2275"/>
                    <a:pt x="3930" y="1346"/>
                  </a:cubicBezTo>
                  <a:cubicBezTo>
                    <a:pt x="3620" y="799"/>
                    <a:pt x="3156" y="429"/>
                    <a:pt x="2739" y="144"/>
                  </a:cubicBezTo>
                  <a:cubicBezTo>
                    <a:pt x="2596" y="37"/>
                    <a:pt x="2465" y="1"/>
                    <a:pt x="2322" y="1"/>
                  </a:cubicBezTo>
                  <a:cubicBezTo>
                    <a:pt x="2191" y="1"/>
                    <a:pt x="2072" y="60"/>
                    <a:pt x="1965" y="144"/>
                  </a:cubicBezTo>
                  <a:cubicBezTo>
                    <a:pt x="1822" y="310"/>
                    <a:pt x="1644" y="453"/>
                    <a:pt x="1489" y="608"/>
                  </a:cubicBezTo>
                  <a:cubicBezTo>
                    <a:pt x="1001" y="1072"/>
                    <a:pt x="501" y="1549"/>
                    <a:pt x="144" y="2168"/>
                  </a:cubicBezTo>
                  <a:cubicBezTo>
                    <a:pt x="48" y="2323"/>
                    <a:pt x="1" y="2561"/>
                    <a:pt x="84" y="2715"/>
                  </a:cubicBezTo>
                  <a:cubicBezTo>
                    <a:pt x="179" y="2954"/>
                    <a:pt x="286" y="3192"/>
                    <a:pt x="405" y="3418"/>
                  </a:cubicBezTo>
                  <a:cubicBezTo>
                    <a:pt x="513" y="3632"/>
                    <a:pt x="620" y="3835"/>
                    <a:pt x="703" y="4049"/>
                  </a:cubicBezTo>
                  <a:cubicBezTo>
                    <a:pt x="1156" y="5097"/>
                    <a:pt x="1370" y="6013"/>
                    <a:pt x="1417" y="6883"/>
                  </a:cubicBezTo>
                  <a:cubicBezTo>
                    <a:pt x="1453" y="7537"/>
                    <a:pt x="1453" y="8216"/>
                    <a:pt x="1453" y="8847"/>
                  </a:cubicBezTo>
                  <a:lnTo>
                    <a:pt x="1453" y="9121"/>
                  </a:lnTo>
                  <a:cubicBezTo>
                    <a:pt x="1453" y="10264"/>
                    <a:pt x="1108" y="11276"/>
                    <a:pt x="417" y="12121"/>
                  </a:cubicBezTo>
                  <a:cubicBezTo>
                    <a:pt x="322" y="12264"/>
                    <a:pt x="215" y="12407"/>
                    <a:pt x="227" y="12574"/>
                  </a:cubicBezTo>
                  <a:cubicBezTo>
                    <a:pt x="239" y="12717"/>
                    <a:pt x="358" y="12836"/>
                    <a:pt x="477" y="12919"/>
                  </a:cubicBezTo>
                  <a:cubicBezTo>
                    <a:pt x="1179" y="13431"/>
                    <a:pt x="1941" y="13836"/>
                    <a:pt x="2799" y="14133"/>
                  </a:cubicBezTo>
                  <a:lnTo>
                    <a:pt x="2894" y="14169"/>
                  </a:lnTo>
                  <a:lnTo>
                    <a:pt x="2953" y="14086"/>
                  </a:lnTo>
                  <a:cubicBezTo>
                    <a:pt x="3989" y="12895"/>
                    <a:pt x="4692" y="11586"/>
                    <a:pt x="5001" y="10193"/>
                  </a:cubicBezTo>
                  <a:cubicBezTo>
                    <a:pt x="5418" y="8299"/>
                    <a:pt x="5454" y="6383"/>
                    <a:pt x="5061" y="4478"/>
                  </a:cubicBezTo>
                  <a:close/>
                  <a:moveTo>
                    <a:pt x="2537" y="13157"/>
                  </a:moveTo>
                  <a:lnTo>
                    <a:pt x="2477" y="13121"/>
                  </a:lnTo>
                  <a:cubicBezTo>
                    <a:pt x="2001" y="12955"/>
                    <a:pt x="1548" y="12800"/>
                    <a:pt x="1215" y="12395"/>
                  </a:cubicBezTo>
                  <a:lnTo>
                    <a:pt x="1239" y="12336"/>
                  </a:lnTo>
                  <a:cubicBezTo>
                    <a:pt x="1298" y="12217"/>
                    <a:pt x="1370" y="12109"/>
                    <a:pt x="1429" y="11990"/>
                  </a:cubicBezTo>
                  <a:cubicBezTo>
                    <a:pt x="1834" y="11336"/>
                    <a:pt x="2060" y="10633"/>
                    <a:pt x="2108" y="9943"/>
                  </a:cubicBezTo>
                  <a:cubicBezTo>
                    <a:pt x="2203" y="8252"/>
                    <a:pt x="2251" y="6740"/>
                    <a:pt x="1870" y="5216"/>
                  </a:cubicBezTo>
                  <a:cubicBezTo>
                    <a:pt x="1656" y="4418"/>
                    <a:pt x="1334" y="3668"/>
                    <a:pt x="1001" y="2894"/>
                  </a:cubicBezTo>
                  <a:cubicBezTo>
                    <a:pt x="834" y="2525"/>
                    <a:pt x="870" y="2323"/>
                    <a:pt x="1120" y="2084"/>
                  </a:cubicBezTo>
                  <a:cubicBezTo>
                    <a:pt x="1406" y="1811"/>
                    <a:pt x="1668" y="1525"/>
                    <a:pt x="1941" y="1263"/>
                  </a:cubicBezTo>
                  <a:lnTo>
                    <a:pt x="2120" y="1084"/>
                  </a:lnTo>
                  <a:cubicBezTo>
                    <a:pt x="2227" y="977"/>
                    <a:pt x="2287" y="977"/>
                    <a:pt x="2322" y="977"/>
                  </a:cubicBezTo>
                  <a:cubicBezTo>
                    <a:pt x="2406" y="977"/>
                    <a:pt x="2489" y="1025"/>
                    <a:pt x="2596" y="1096"/>
                  </a:cubicBezTo>
                  <a:cubicBezTo>
                    <a:pt x="3299" y="1608"/>
                    <a:pt x="3632" y="2358"/>
                    <a:pt x="3870" y="3049"/>
                  </a:cubicBezTo>
                  <a:cubicBezTo>
                    <a:pt x="4513" y="4882"/>
                    <a:pt x="4727" y="6811"/>
                    <a:pt x="4501" y="8823"/>
                  </a:cubicBezTo>
                  <a:cubicBezTo>
                    <a:pt x="4370" y="10026"/>
                    <a:pt x="4037" y="11097"/>
                    <a:pt x="3477" y="12098"/>
                  </a:cubicBezTo>
                  <a:cubicBezTo>
                    <a:pt x="3299" y="12407"/>
                    <a:pt x="3037" y="12705"/>
                    <a:pt x="2799" y="12990"/>
                  </a:cubicBezTo>
                  <a:lnTo>
                    <a:pt x="2715" y="13098"/>
                  </a:lnTo>
                  <a:cubicBezTo>
                    <a:pt x="2703" y="13110"/>
                    <a:pt x="2608" y="13157"/>
                    <a:pt x="2537" y="13157"/>
                  </a:cubicBezTo>
                  <a:lnTo>
                    <a:pt x="2537" y="1315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9" name="Google Shape;219;p25"/>
            <p:cNvSpPr/>
            <p:nvPr/>
          </p:nvSpPr>
          <p:spPr>
            <a:xfrm>
              <a:off x="6747550" y="2489125"/>
              <a:ext cx="89325" cy="228325"/>
            </a:xfrm>
            <a:custGeom>
              <a:avLst/>
              <a:gdLst/>
              <a:ahLst/>
              <a:cxnLst/>
              <a:rect l="l" t="t" r="r" b="b"/>
              <a:pathLst>
                <a:path w="3573" h="9133" extrusionOk="0">
                  <a:moveTo>
                    <a:pt x="3358" y="3013"/>
                  </a:moveTo>
                  <a:cubicBezTo>
                    <a:pt x="3275" y="2346"/>
                    <a:pt x="3025" y="1703"/>
                    <a:pt x="2763" y="1084"/>
                  </a:cubicBezTo>
                  <a:cubicBezTo>
                    <a:pt x="2644" y="774"/>
                    <a:pt x="2406" y="501"/>
                    <a:pt x="2180" y="251"/>
                  </a:cubicBezTo>
                  <a:lnTo>
                    <a:pt x="2144" y="191"/>
                  </a:lnTo>
                  <a:cubicBezTo>
                    <a:pt x="2037" y="72"/>
                    <a:pt x="1906" y="1"/>
                    <a:pt x="1751" y="1"/>
                  </a:cubicBezTo>
                  <a:cubicBezTo>
                    <a:pt x="1608" y="1"/>
                    <a:pt x="1477" y="48"/>
                    <a:pt x="1358" y="191"/>
                  </a:cubicBezTo>
                  <a:cubicBezTo>
                    <a:pt x="941" y="620"/>
                    <a:pt x="548" y="1024"/>
                    <a:pt x="191" y="1441"/>
                  </a:cubicBezTo>
                  <a:cubicBezTo>
                    <a:pt x="72" y="1584"/>
                    <a:pt x="1" y="1822"/>
                    <a:pt x="25" y="2037"/>
                  </a:cubicBezTo>
                  <a:cubicBezTo>
                    <a:pt x="60" y="2310"/>
                    <a:pt x="120" y="2584"/>
                    <a:pt x="167" y="2858"/>
                  </a:cubicBezTo>
                  <a:cubicBezTo>
                    <a:pt x="203" y="3096"/>
                    <a:pt x="251" y="3346"/>
                    <a:pt x="287" y="3596"/>
                  </a:cubicBezTo>
                  <a:lnTo>
                    <a:pt x="298" y="3715"/>
                  </a:lnTo>
                  <a:cubicBezTo>
                    <a:pt x="382" y="4430"/>
                    <a:pt x="489" y="5156"/>
                    <a:pt x="370" y="5894"/>
                  </a:cubicBezTo>
                  <a:cubicBezTo>
                    <a:pt x="322" y="6132"/>
                    <a:pt x="310" y="6370"/>
                    <a:pt x="298" y="6585"/>
                  </a:cubicBezTo>
                  <a:cubicBezTo>
                    <a:pt x="287" y="6728"/>
                    <a:pt x="263" y="6870"/>
                    <a:pt x="251" y="7001"/>
                  </a:cubicBezTo>
                  <a:cubicBezTo>
                    <a:pt x="191" y="7513"/>
                    <a:pt x="358" y="7882"/>
                    <a:pt x="763" y="8109"/>
                  </a:cubicBezTo>
                  <a:lnTo>
                    <a:pt x="2549" y="9133"/>
                  </a:lnTo>
                  <a:lnTo>
                    <a:pt x="2620" y="9002"/>
                  </a:lnTo>
                  <a:cubicBezTo>
                    <a:pt x="2668" y="8930"/>
                    <a:pt x="2704" y="8871"/>
                    <a:pt x="2739" y="8811"/>
                  </a:cubicBezTo>
                  <a:cubicBezTo>
                    <a:pt x="2823" y="8680"/>
                    <a:pt x="2882" y="8561"/>
                    <a:pt x="2930" y="8454"/>
                  </a:cubicBezTo>
                  <a:cubicBezTo>
                    <a:pt x="2989" y="8240"/>
                    <a:pt x="3049" y="8013"/>
                    <a:pt x="3108" y="7811"/>
                  </a:cubicBezTo>
                  <a:cubicBezTo>
                    <a:pt x="3287" y="7216"/>
                    <a:pt x="3466" y="6597"/>
                    <a:pt x="3513" y="5977"/>
                  </a:cubicBezTo>
                  <a:cubicBezTo>
                    <a:pt x="3573" y="5132"/>
                    <a:pt x="3525" y="4192"/>
                    <a:pt x="3358" y="3013"/>
                  </a:cubicBezTo>
                  <a:close/>
                  <a:moveTo>
                    <a:pt x="1037" y="7347"/>
                  </a:moveTo>
                  <a:cubicBezTo>
                    <a:pt x="882" y="7204"/>
                    <a:pt x="894" y="7025"/>
                    <a:pt x="953" y="6728"/>
                  </a:cubicBezTo>
                  <a:cubicBezTo>
                    <a:pt x="965" y="6680"/>
                    <a:pt x="965" y="6632"/>
                    <a:pt x="977" y="6585"/>
                  </a:cubicBezTo>
                  <a:cubicBezTo>
                    <a:pt x="1132" y="5596"/>
                    <a:pt x="1132" y="4680"/>
                    <a:pt x="977" y="3787"/>
                  </a:cubicBezTo>
                  <a:cubicBezTo>
                    <a:pt x="953" y="3608"/>
                    <a:pt x="941" y="3430"/>
                    <a:pt x="906" y="3251"/>
                  </a:cubicBezTo>
                  <a:cubicBezTo>
                    <a:pt x="882" y="2977"/>
                    <a:pt x="834" y="2679"/>
                    <a:pt x="775" y="2394"/>
                  </a:cubicBezTo>
                  <a:cubicBezTo>
                    <a:pt x="703" y="2060"/>
                    <a:pt x="775" y="1810"/>
                    <a:pt x="1025" y="1584"/>
                  </a:cubicBezTo>
                  <a:cubicBezTo>
                    <a:pt x="1203" y="1429"/>
                    <a:pt x="1382" y="1275"/>
                    <a:pt x="1572" y="1108"/>
                  </a:cubicBezTo>
                  <a:cubicBezTo>
                    <a:pt x="1632" y="1072"/>
                    <a:pt x="1680" y="1024"/>
                    <a:pt x="1739" y="977"/>
                  </a:cubicBezTo>
                  <a:cubicBezTo>
                    <a:pt x="2882" y="2227"/>
                    <a:pt x="3215" y="6561"/>
                    <a:pt x="2251" y="8037"/>
                  </a:cubicBezTo>
                  <a:cubicBezTo>
                    <a:pt x="1751" y="7942"/>
                    <a:pt x="1370" y="7632"/>
                    <a:pt x="1037" y="73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20" name="Google Shape;220;p25"/>
          <p:cNvSpPr/>
          <p:nvPr/>
        </p:nvSpPr>
        <p:spPr>
          <a:xfrm rot="1722646">
            <a:off x="8339188" y="270264"/>
            <a:ext cx="431902" cy="553623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46" name="Google Shape;246;p25"/>
          <p:cNvGrpSpPr/>
          <p:nvPr/>
        </p:nvGrpSpPr>
        <p:grpSpPr>
          <a:xfrm>
            <a:off x="7944177" y="5449005"/>
            <a:ext cx="514295" cy="632509"/>
            <a:chOff x="712875" y="2205450"/>
            <a:chExt cx="233675" cy="215550"/>
          </a:xfrm>
        </p:grpSpPr>
        <p:sp>
          <p:nvSpPr>
            <p:cNvPr id="247" name="Google Shape;247;p25"/>
            <p:cNvSpPr/>
            <p:nvPr/>
          </p:nvSpPr>
          <p:spPr>
            <a:xfrm>
              <a:off x="727450" y="2222125"/>
              <a:ext cx="203325" cy="183675"/>
            </a:xfrm>
            <a:custGeom>
              <a:avLst/>
              <a:gdLst/>
              <a:ahLst/>
              <a:cxnLst/>
              <a:rect l="l" t="t" r="r" b="b"/>
              <a:pathLst>
                <a:path w="8133" h="7347" extrusionOk="0">
                  <a:moveTo>
                    <a:pt x="3013" y="1"/>
                  </a:moveTo>
                  <a:cubicBezTo>
                    <a:pt x="2894" y="1"/>
                    <a:pt x="2775" y="1"/>
                    <a:pt x="2680" y="48"/>
                  </a:cubicBezTo>
                  <a:cubicBezTo>
                    <a:pt x="2454" y="120"/>
                    <a:pt x="2227" y="120"/>
                    <a:pt x="1989" y="120"/>
                  </a:cubicBezTo>
                  <a:cubicBezTo>
                    <a:pt x="1823" y="120"/>
                    <a:pt x="1668" y="120"/>
                    <a:pt x="1501" y="144"/>
                  </a:cubicBezTo>
                  <a:cubicBezTo>
                    <a:pt x="1037" y="203"/>
                    <a:pt x="691" y="513"/>
                    <a:pt x="334" y="763"/>
                  </a:cubicBezTo>
                  <a:cubicBezTo>
                    <a:pt x="322" y="775"/>
                    <a:pt x="310" y="798"/>
                    <a:pt x="299" y="822"/>
                  </a:cubicBezTo>
                  <a:cubicBezTo>
                    <a:pt x="144" y="1108"/>
                    <a:pt x="1" y="1394"/>
                    <a:pt x="13" y="1715"/>
                  </a:cubicBezTo>
                  <a:cubicBezTo>
                    <a:pt x="25" y="2168"/>
                    <a:pt x="13" y="2608"/>
                    <a:pt x="25" y="3061"/>
                  </a:cubicBezTo>
                  <a:cubicBezTo>
                    <a:pt x="37" y="3418"/>
                    <a:pt x="72" y="3775"/>
                    <a:pt x="120" y="4132"/>
                  </a:cubicBezTo>
                  <a:cubicBezTo>
                    <a:pt x="156" y="4525"/>
                    <a:pt x="310" y="4882"/>
                    <a:pt x="489" y="5239"/>
                  </a:cubicBezTo>
                  <a:cubicBezTo>
                    <a:pt x="537" y="5323"/>
                    <a:pt x="572" y="5406"/>
                    <a:pt x="632" y="5466"/>
                  </a:cubicBezTo>
                  <a:cubicBezTo>
                    <a:pt x="680" y="5513"/>
                    <a:pt x="739" y="5561"/>
                    <a:pt x="799" y="5561"/>
                  </a:cubicBezTo>
                  <a:cubicBezTo>
                    <a:pt x="1016" y="5608"/>
                    <a:pt x="1225" y="5670"/>
                    <a:pt x="1445" y="5670"/>
                  </a:cubicBezTo>
                  <a:cubicBezTo>
                    <a:pt x="1503" y="5670"/>
                    <a:pt x="1561" y="5666"/>
                    <a:pt x="1620" y="5656"/>
                  </a:cubicBezTo>
                  <a:cubicBezTo>
                    <a:pt x="1648" y="5652"/>
                    <a:pt x="1677" y="5651"/>
                    <a:pt x="1707" y="5651"/>
                  </a:cubicBezTo>
                  <a:cubicBezTo>
                    <a:pt x="1766" y="5651"/>
                    <a:pt x="1827" y="5656"/>
                    <a:pt x="1882" y="5656"/>
                  </a:cubicBezTo>
                  <a:cubicBezTo>
                    <a:pt x="2096" y="5680"/>
                    <a:pt x="2180" y="5775"/>
                    <a:pt x="2180" y="5989"/>
                  </a:cubicBezTo>
                  <a:cubicBezTo>
                    <a:pt x="2180" y="6049"/>
                    <a:pt x="2180" y="6120"/>
                    <a:pt x="2168" y="6180"/>
                  </a:cubicBezTo>
                  <a:cubicBezTo>
                    <a:pt x="2084" y="6490"/>
                    <a:pt x="2049" y="6835"/>
                    <a:pt x="1882" y="7121"/>
                  </a:cubicBezTo>
                  <a:cubicBezTo>
                    <a:pt x="1858" y="7168"/>
                    <a:pt x="1858" y="7204"/>
                    <a:pt x="1811" y="7347"/>
                  </a:cubicBezTo>
                  <a:cubicBezTo>
                    <a:pt x="2049" y="7228"/>
                    <a:pt x="2215" y="7132"/>
                    <a:pt x="2358" y="7013"/>
                  </a:cubicBezTo>
                  <a:cubicBezTo>
                    <a:pt x="2573" y="6847"/>
                    <a:pt x="2775" y="6692"/>
                    <a:pt x="3037" y="6597"/>
                  </a:cubicBezTo>
                  <a:cubicBezTo>
                    <a:pt x="3168" y="6537"/>
                    <a:pt x="3275" y="6466"/>
                    <a:pt x="3347" y="6335"/>
                  </a:cubicBezTo>
                  <a:cubicBezTo>
                    <a:pt x="3394" y="6240"/>
                    <a:pt x="3454" y="6156"/>
                    <a:pt x="3513" y="6073"/>
                  </a:cubicBezTo>
                  <a:cubicBezTo>
                    <a:pt x="3608" y="5918"/>
                    <a:pt x="3763" y="5835"/>
                    <a:pt x="3954" y="5823"/>
                  </a:cubicBezTo>
                  <a:lnTo>
                    <a:pt x="4418" y="5823"/>
                  </a:lnTo>
                  <a:cubicBezTo>
                    <a:pt x="4484" y="5820"/>
                    <a:pt x="4549" y="5819"/>
                    <a:pt x="4615" y="5819"/>
                  </a:cubicBezTo>
                  <a:cubicBezTo>
                    <a:pt x="4878" y="5819"/>
                    <a:pt x="5142" y="5835"/>
                    <a:pt x="5406" y="5835"/>
                  </a:cubicBezTo>
                  <a:cubicBezTo>
                    <a:pt x="5737" y="5835"/>
                    <a:pt x="6067" y="5811"/>
                    <a:pt x="6395" y="5704"/>
                  </a:cubicBezTo>
                  <a:cubicBezTo>
                    <a:pt x="6692" y="5704"/>
                    <a:pt x="6966" y="5597"/>
                    <a:pt x="7240" y="5513"/>
                  </a:cubicBezTo>
                  <a:cubicBezTo>
                    <a:pt x="7633" y="5382"/>
                    <a:pt x="7871" y="5120"/>
                    <a:pt x="7978" y="4739"/>
                  </a:cubicBezTo>
                  <a:cubicBezTo>
                    <a:pt x="8061" y="4382"/>
                    <a:pt x="8133" y="4025"/>
                    <a:pt x="8121" y="3656"/>
                  </a:cubicBezTo>
                  <a:cubicBezTo>
                    <a:pt x="8050" y="3323"/>
                    <a:pt x="8050" y="2965"/>
                    <a:pt x="8085" y="2620"/>
                  </a:cubicBezTo>
                  <a:cubicBezTo>
                    <a:pt x="8097" y="2287"/>
                    <a:pt x="7919" y="1989"/>
                    <a:pt x="7942" y="1644"/>
                  </a:cubicBezTo>
                  <a:cubicBezTo>
                    <a:pt x="7942" y="1608"/>
                    <a:pt x="7919" y="1572"/>
                    <a:pt x="7907" y="1537"/>
                  </a:cubicBezTo>
                  <a:cubicBezTo>
                    <a:pt x="7811" y="1358"/>
                    <a:pt x="7740" y="1167"/>
                    <a:pt x="7633" y="989"/>
                  </a:cubicBezTo>
                  <a:cubicBezTo>
                    <a:pt x="7526" y="822"/>
                    <a:pt x="7454" y="632"/>
                    <a:pt x="7288" y="536"/>
                  </a:cubicBezTo>
                  <a:cubicBezTo>
                    <a:pt x="6966" y="358"/>
                    <a:pt x="6633" y="203"/>
                    <a:pt x="6252" y="203"/>
                  </a:cubicBezTo>
                  <a:cubicBezTo>
                    <a:pt x="6192" y="203"/>
                    <a:pt x="6109" y="203"/>
                    <a:pt x="6049" y="179"/>
                  </a:cubicBezTo>
                  <a:cubicBezTo>
                    <a:pt x="5897" y="126"/>
                    <a:pt x="5732" y="119"/>
                    <a:pt x="5574" y="119"/>
                  </a:cubicBezTo>
                  <a:cubicBezTo>
                    <a:pt x="5521" y="119"/>
                    <a:pt x="5469" y="120"/>
                    <a:pt x="5418" y="120"/>
                  </a:cubicBezTo>
                  <a:cubicBezTo>
                    <a:pt x="5337" y="120"/>
                    <a:pt x="5255" y="128"/>
                    <a:pt x="5176" y="128"/>
                  </a:cubicBezTo>
                  <a:cubicBezTo>
                    <a:pt x="5116" y="128"/>
                    <a:pt x="5058" y="123"/>
                    <a:pt x="5002" y="108"/>
                  </a:cubicBezTo>
                  <a:cubicBezTo>
                    <a:pt x="4347" y="1"/>
                    <a:pt x="3668" y="1"/>
                    <a:pt x="301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5"/>
            <p:cNvSpPr/>
            <p:nvPr/>
          </p:nvSpPr>
          <p:spPr>
            <a:xfrm>
              <a:off x="712875" y="2205450"/>
              <a:ext cx="233675" cy="215550"/>
            </a:xfrm>
            <a:custGeom>
              <a:avLst/>
              <a:gdLst/>
              <a:ahLst/>
              <a:cxnLst/>
              <a:rect l="l" t="t" r="r" b="b"/>
              <a:pathLst>
                <a:path w="9347" h="8622" extrusionOk="0">
                  <a:moveTo>
                    <a:pt x="4394" y="7192"/>
                  </a:moveTo>
                  <a:cubicBezTo>
                    <a:pt x="4239" y="7549"/>
                    <a:pt x="3918" y="7716"/>
                    <a:pt x="3620" y="7895"/>
                  </a:cubicBezTo>
                  <a:cubicBezTo>
                    <a:pt x="3346" y="8050"/>
                    <a:pt x="3072" y="8216"/>
                    <a:pt x="2798" y="8395"/>
                  </a:cubicBezTo>
                  <a:cubicBezTo>
                    <a:pt x="2548" y="8573"/>
                    <a:pt x="2263" y="8621"/>
                    <a:pt x="1965" y="8585"/>
                  </a:cubicBezTo>
                  <a:cubicBezTo>
                    <a:pt x="1846" y="8573"/>
                    <a:pt x="1739" y="8526"/>
                    <a:pt x="1667" y="8442"/>
                  </a:cubicBezTo>
                  <a:cubicBezTo>
                    <a:pt x="1548" y="8323"/>
                    <a:pt x="1536" y="8192"/>
                    <a:pt x="1644" y="8073"/>
                  </a:cubicBezTo>
                  <a:cubicBezTo>
                    <a:pt x="1846" y="7823"/>
                    <a:pt x="1977" y="7561"/>
                    <a:pt x="2084" y="7264"/>
                  </a:cubicBezTo>
                  <a:cubicBezTo>
                    <a:pt x="2096" y="7204"/>
                    <a:pt x="2132" y="7145"/>
                    <a:pt x="2144" y="7085"/>
                  </a:cubicBezTo>
                  <a:cubicBezTo>
                    <a:pt x="2156" y="7026"/>
                    <a:pt x="2144" y="6966"/>
                    <a:pt x="2144" y="6895"/>
                  </a:cubicBezTo>
                  <a:cubicBezTo>
                    <a:pt x="1894" y="6859"/>
                    <a:pt x="1655" y="6799"/>
                    <a:pt x="1417" y="6823"/>
                  </a:cubicBezTo>
                  <a:cubicBezTo>
                    <a:pt x="1048" y="6835"/>
                    <a:pt x="810" y="6645"/>
                    <a:pt x="632" y="6359"/>
                  </a:cubicBezTo>
                  <a:cubicBezTo>
                    <a:pt x="358" y="5930"/>
                    <a:pt x="191" y="5430"/>
                    <a:pt x="108" y="4930"/>
                  </a:cubicBezTo>
                  <a:cubicBezTo>
                    <a:pt x="12" y="4418"/>
                    <a:pt x="12" y="3918"/>
                    <a:pt x="12" y="3394"/>
                  </a:cubicBezTo>
                  <a:cubicBezTo>
                    <a:pt x="12" y="3049"/>
                    <a:pt x="36" y="2704"/>
                    <a:pt x="12" y="2346"/>
                  </a:cubicBezTo>
                  <a:cubicBezTo>
                    <a:pt x="0" y="1870"/>
                    <a:pt x="215" y="1489"/>
                    <a:pt x="429" y="1108"/>
                  </a:cubicBezTo>
                  <a:cubicBezTo>
                    <a:pt x="465" y="1049"/>
                    <a:pt x="512" y="1001"/>
                    <a:pt x="572" y="965"/>
                  </a:cubicBezTo>
                  <a:cubicBezTo>
                    <a:pt x="751" y="822"/>
                    <a:pt x="929" y="691"/>
                    <a:pt x="1120" y="549"/>
                  </a:cubicBezTo>
                  <a:cubicBezTo>
                    <a:pt x="1489" y="287"/>
                    <a:pt x="1905" y="168"/>
                    <a:pt x="2370" y="156"/>
                  </a:cubicBezTo>
                  <a:cubicBezTo>
                    <a:pt x="2667" y="156"/>
                    <a:pt x="2965" y="168"/>
                    <a:pt x="3251" y="60"/>
                  </a:cubicBezTo>
                  <a:cubicBezTo>
                    <a:pt x="3275" y="49"/>
                    <a:pt x="3322" y="49"/>
                    <a:pt x="3370" y="49"/>
                  </a:cubicBezTo>
                  <a:cubicBezTo>
                    <a:pt x="4215" y="49"/>
                    <a:pt x="5073" y="1"/>
                    <a:pt x="5930" y="180"/>
                  </a:cubicBezTo>
                  <a:cubicBezTo>
                    <a:pt x="6025" y="191"/>
                    <a:pt x="6132" y="203"/>
                    <a:pt x="6227" y="203"/>
                  </a:cubicBezTo>
                  <a:cubicBezTo>
                    <a:pt x="6418" y="203"/>
                    <a:pt x="6608" y="191"/>
                    <a:pt x="6787" y="299"/>
                  </a:cubicBezTo>
                  <a:cubicBezTo>
                    <a:pt x="6823" y="310"/>
                    <a:pt x="6858" y="322"/>
                    <a:pt x="6906" y="310"/>
                  </a:cubicBezTo>
                  <a:cubicBezTo>
                    <a:pt x="7299" y="263"/>
                    <a:pt x="7632" y="441"/>
                    <a:pt x="7978" y="561"/>
                  </a:cubicBezTo>
                  <a:cubicBezTo>
                    <a:pt x="8228" y="656"/>
                    <a:pt x="8502" y="787"/>
                    <a:pt x="8621" y="1072"/>
                  </a:cubicBezTo>
                  <a:cubicBezTo>
                    <a:pt x="8918" y="1358"/>
                    <a:pt x="8966" y="1775"/>
                    <a:pt x="9156" y="2108"/>
                  </a:cubicBezTo>
                  <a:cubicBezTo>
                    <a:pt x="9180" y="2168"/>
                    <a:pt x="9180" y="2263"/>
                    <a:pt x="9180" y="2335"/>
                  </a:cubicBezTo>
                  <a:cubicBezTo>
                    <a:pt x="9204" y="2394"/>
                    <a:pt x="9180" y="2466"/>
                    <a:pt x="9216" y="2525"/>
                  </a:cubicBezTo>
                  <a:cubicBezTo>
                    <a:pt x="9347" y="2763"/>
                    <a:pt x="9323" y="3025"/>
                    <a:pt x="9323" y="3275"/>
                  </a:cubicBezTo>
                  <a:cubicBezTo>
                    <a:pt x="9323" y="3799"/>
                    <a:pt x="9323" y="4311"/>
                    <a:pt x="9335" y="4847"/>
                  </a:cubicBezTo>
                  <a:cubicBezTo>
                    <a:pt x="9335" y="5002"/>
                    <a:pt x="9335" y="5144"/>
                    <a:pt x="9264" y="5299"/>
                  </a:cubicBezTo>
                  <a:cubicBezTo>
                    <a:pt x="9228" y="5359"/>
                    <a:pt x="9216" y="5442"/>
                    <a:pt x="9216" y="5525"/>
                  </a:cubicBezTo>
                  <a:cubicBezTo>
                    <a:pt x="9216" y="5787"/>
                    <a:pt x="9097" y="6014"/>
                    <a:pt x="8918" y="6204"/>
                  </a:cubicBezTo>
                  <a:cubicBezTo>
                    <a:pt x="8680" y="6478"/>
                    <a:pt x="8406" y="6716"/>
                    <a:pt x="8049" y="6823"/>
                  </a:cubicBezTo>
                  <a:cubicBezTo>
                    <a:pt x="7990" y="6835"/>
                    <a:pt x="7930" y="6883"/>
                    <a:pt x="7871" y="6895"/>
                  </a:cubicBezTo>
                  <a:cubicBezTo>
                    <a:pt x="7632" y="6978"/>
                    <a:pt x="7418" y="7097"/>
                    <a:pt x="7144" y="7085"/>
                  </a:cubicBezTo>
                  <a:cubicBezTo>
                    <a:pt x="7097" y="7085"/>
                    <a:pt x="7037" y="7085"/>
                    <a:pt x="7001" y="7097"/>
                  </a:cubicBezTo>
                  <a:cubicBezTo>
                    <a:pt x="6716" y="7240"/>
                    <a:pt x="6418" y="7192"/>
                    <a:pt x="6132" y="7192"/>
                  </a:cubicBezTo>
                  <a:close/>
                  <a:moveTo>
                    <a:pt x="2358" y="8038"/>
                  </a:moveTo>
                  <a:cubicBezTo>
                    <a:pt x="2596" y="7919"/>
                    <a:pt x="2751" y="7835"/>
                    <a:pt x="2906" y="7716"/>
                  </a:cubicBezTo>
                  <a:cubicBezTo>
                    <a:pt x="3108" y="7549"/>
                    <a:pt x="3322" y="7383"/>
                    <a:pt x="3572" y="7299"/>
                  </a:cubicBezTo>
                  <a:cubicBezTo>
                    <a:pt x="3703" y="7240"/>
                    <a:pt x="3810" y="7157"/>
                    <a:pt x="3882" y="7026"/>
                  </a:cubicBezTo>
                  <a:cubicBezTo>
                    <a:pt x="3930" y="6930"/>
                    <a:pt x="3989" y="6847"/>
                    <a:pt x="4049" y="6776"/>
                  </a:cubicBezTo>
                  <a:cubicBezTo>
                    <a:pt x="4156" y="6609"/>
                    <a:pt x="4299" y="6537"/>
                    <a:pt x="4489" y="6526"/>
                  </a:cubicBezTo>
                  <a:lnTo>
                    <a:pt x="4953" y="6526"/>
                  </a:lnTo>
                  <a:cubicBezTo>
                    <a:pt x="5608" y="6490"/>
                    <a:pt x="6287" y="6609"/>
                    <a:pt x="6942" y="6406"/>
                  </a:cubicBezTo>
                  <a:cubicBezTo>
                    <a:pt x="7239" y="6406"/>
                    <a:pt x="7501" y="6299"/>
                    <a:pt x="7787" y="6204"/>
                  </a:cubicBezTo>
                  <a:cubicBezTo>
                    <a:pt x="8168" y="6073"/>
                    <a:pt x="8406" y="5823"/>
                    <a:pt x="8513" y="5430"/>
                  </a:cubicBezTo>
                  <a:cubicBezTo>
                    <a:pt x="8597" y="5073"/>
                    <a:pt x="8680" y="4716"/>
                    <a:pt x="8668" y="4347"/>
                  </a:cubicBezTo>
                  <a:cubicBezTo>
                    <a:pt x="8633" y="4001"/>
                    <a:pt x="8644" y="3656"/>
                    <a:pt x="8668" y="3323"/>
                  </a:cubicBezTo>
                  <a:cubicBezTo>
                    <a:pt x="8680" y="2977"/>
                    <a:pt x="8502" y="2680"/>
                    <a:pt x="8525" y="2335"/>
                  </a:cubicBezTo>
                  <a:cubicBezTo>
                    <a:pt x="8525" y="2311"/>
                    <a:pt x="8502" y="2263"/>
                    <a:pt x="8478" y="2239"/>
                  </a:cubicBezTo>
                  <a:cubicBezTo>
                    <a:pt x="8394" y="2061"/>
                    <a:pt x="8323" y="1858"/>
                    <a:pt x="8216" y="1680"/>
                  </a:cubicBezTo>
                  <a:cubicBezTo>
                    <a:pt x="8109" y="1525"/>
                    <a:pt x="8037" y="1323"/>
                    <a:pt x="7871" y="1239"/>
                  </a:cubicBezTo>
                  <a:cubicBezTo>
                    <a:pt x="7549" y="1061"/>
                    <a:pt x="7216" y="894"/>
                    <a:pt x="6835" y="894"/>
                  </a:cubicBezTo>
                  <a:cubicBezTo>
                    <a:pt x="6775" y="894"/>
                    <a:pt x="6692" y="894"/>
                    <a:pt x="6632" y="882"/>
                  </a:cubicBezTo>
                  <a:cubicBezTo>
                    <a:pt x="6430" y="811"/>
                    <a:pt x="6204" y="822"/>
                    <a:pt x="6001" y="822"/>
                  </a:cubicBezTo>
                  <a:cubicBezTo>
                    <a:pt x="5858" y="822"/>
                    <a:pt x="5715" y="834"/>
                    <a:pt x="5585" y="811"/>
                  </a:cubicBezTo>
                  <a:cubicBezTo>
                    <a:pt x="4930" y="703"/>
                    <a:pt x="4251" y="703"/>
                    <a:pt x="3596" y="703"/>
                  </a:cubicBezTo>
                  <a:cubicBezTo>
                    <a:pt x="3477" y="703"/>
                    <a:pt x="3358" y="703"/>
                    <a:pt x="3263" y="751"/>
                  </a:cubicBezTo>
                  <a:cubicBezTo>
                    <a:pt x="3037" y="822"/>
                    <a:pt x="2810" y="822"/>
                    <a:pt x="2572" y="822"/>
                  </a:cubicBezTo>
                  <a:cubicBezTo>
                    <a:pt x="2406" y="822"/>
                    <a:pt x="2251" y="822"/>
                    <a:pt x="2084" y="834"/>
                  </a:cubicBezTo>
                  <a:cubicBezTo>
                    <a:pt x="1620" y="894"/>
                    <a:pt x="1274" y="1203"/>
                    <a:pt x="917" y="1465"/>
                  </a:cubicBezTo>
                  <a:cubicBezTo>
                    <a:pt x="905" y="1477"/>
                    <a:pt x="893" y="1489"/>
                    <a:pt x="882" y="1525"/>
                  </a:cubicBezTo>
                  <a:cubicBezTo>
                    <a:pt x="727" y="1799"/>
                    <a:pt x="584" y="2085"/>
                    <a:pt x="596" y="2418"/>
                  </a:cubicBezTo>
                  <a:cubicBezTo>
                    <a:pt x="608" y="2858"/>
                    <a:pt x="596" y="3311"/>
                    <a:pt x="608" y="3751"/>
                  </a:cubicBezTo>
                  <a:cubicBezTo>
                    <a:pt x="620" y="4109"/>
                    <a:pt x="655" y="4466"/>
                    <a:pt x="703" y="4823"/>
                  </a:cubicBezTo>
                  <a:cubicBezTo>
                    <a:pt x="739" y="5228"/>
                    <a:pt x="893" y="5585"/>
                    <a:pt x="1072" y="5942"/>
                  </a:cubicBezTo>
                  <a:cubicBezTo>
                    <a:pt x="1120" y="6014"/>
                    <a:pt x="1155" y="6109"/>
                    <a:pt x="1215" y="6168"/>
                  </a:cubicBezTo>
                  <a:cubicBezTo>
                    <a:pt x="1263" y="6204"/>
                    <a:pt x="1322" y="6252"/>
                    <a:pt x="1382" y="6252"/>
                  </a:cubicBezTo>
                  <a:cubicBezTo>
                    <a:pt x="1655" y="6311"/>
                    <a:pt x="1917" y="6406"/>
                    <a:pt x="2203" y="6359"/>
                  </a:cubicBezTo>
                  <a:cubicBezTo>
                    <a:pt x="2286" y="6335"/>
                    <a:pt x="2382" y="6359"/>
                    <a:pt x="2465" y="6359"/>
                  </a:cubicBezTo>
                  <a:cubicBezTo>
                    <a:pt x="2679" y="6371"/>
                    <a:pt x="2763" y="6478"/>
                    <a:pt x="2763" y="6680"/>
                  </a:cubicBezTo>
                  <a:cubicBezTo>
                    <a:pt x="2763" y="6740"/>
                    <a:pt x="2763" y="6811"/>
                    <a:pt x="2751" y="6883"/>
                  </a:cubicBezTo>
                  <a:cubicBezTo>
                    <a:pt x="2667" y="7192"/>
                    <a:pt x="2632" y="7526"/>
                    <a:pt x="2465" y="7811"/>
                  </a:cubicBezTo>
                  <a:cubicBezTo>
                    <a:pt x="2394" y="7859"/>
                    <a:pt x="2382" y="7907"/>
                    <a:pt x="2358" y="80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9" name="Google Shape;249;p25"/>
            <p:cNvSpPr/>
            <p:nvPr/>
          </p:nvSpPr>
          <p:spPr>
            <a:xfrm>
              <a:off x="864975" y="2282550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774" y="1203"/>
                  </a:moveTo>
                  <a:cubicBezTo>
                    <a:pt x="596" y="1203"/>
                    <a:pt x="417" y="1203"/>
                    <a:pt x="274" y="1072"/>
                  </a:cubicBezTo>
                  <a:cubicBezTo>
                    <a:pt x="1" y="822"/>
                    <a:pt x="36" y="370"/>
                    <a:pt x="346" y="179"/>
                  </a:cubicBezTo>
                  <a:cubicBezTo>
                    <a:pt x="620" y="1"/>
                    <a:pt x="1013" y="48"/>
                    <a:pt x="1227" y="286"/>
                  </a:cubicBezTo>
                  <a:cubicBezTo>
                    <a:pt x="1370" y="441"/>
                    <a:pt x="1417" y="822"/>
                    <a:pt x="1310" y="1001"/>
                  </a:cubicBezTo>
                  <a:cubicBezTo>
                    <a:pt x="1251" y="1096"/>
                    <a:pt x="1167" y="1179"/>
                    <a:pt x="1048" y="1191"/>
                  </a:cubicBezTo>
                  <a:cubicBezTo>
                    <a:pt x="953" y="1203"/>
                    <a:pt x="870" y="1203"/>
                    <a:pt x="774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0" name="Google Shape;250;p25"/>
            <p:cNvSpPr/>
            <p:nvPr/>
          </p:nvSpPr>
          <p:spPr>
            <a:xfrm>
              <a:off x="814075" y="2280175"/>
              <a:ext cx="35450" cy="30375"/>
            </a:xfrm>
            <a:custGeom>
              <a:avLst/>
              <a:gdLst/>
              <a:ahLst/>
              <a:cxnLst/>
              <a:rect l="l" t="t" r="r" b="b"/>
              <a:pathLst>
                <a:path w="1418" h="1215" extrusionOk="0">
                  <a:moveTo>
                    <a:pt x="751" y="1191"/>
                  </a:moveTo>
                  <a:cubicBezTo>
                    <a:pt x="513" y="1215"/>
                    <a:pt x="310" y="1131"/>
                    <a:pt x="179" y="941"/>
                  </a:cubicBezTo>
                  <a:cubicBezTo>
                    <a:pt x="1" y="691"/>
                    <a:pt x="60" y="298"/>
                    <a:pt x="310" y="143"/>
                  </a:cubicBezTo>
                  <a:cubicBezTo>
                    <a:pt x="536" y="0"/>
                    <a:pt x="786" y="0"/>
                    <a:pt x="1013" y="96"/>
                  </a:cubicBezTo>
                  <a:cubicBezTo>
                    <a:pt x="1263" y="203"/>
                    <a:pt x="1417" y="774"/>
                    <a:pt x="1251" y="1001"/>
                  </a:cubicBezTo>
                  <a:cubicBezTo>
                    <a:pt x="1203" y="1072"/>
                    <a:pt x="1120" y="1120"/>
                    <a:pt x="1036" y="1155"/>
                  </a:cubicBezTo>
                  <a:cubicBezTo>
                    <a:pt x="953" y="1191"/>
                    <a:pt x="846" y="1191"/>
                    <a:pt x="751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5"/>
            <p:cNvSpPr/>
            <p:nvPr/>
          </p:nvSpPr>
          <p:spPr>
            <a:xfrm>
              <a:off x="759300" y="2281375"/>
              <a:ext cx="29800" cy="31575"/>
            </a:xfrm>
            <a:custGeom>
              <a:avLst/>
              <a:gdLst/>
              <a:ahLst/>
              <a:cxnLst/>
              <a:rect l="l" t="t" r="r" b="b"/>
              <a:pathLst>
                <a:path w="1192" h="1263" extrusionOk="0">
                  <a:moveTo>
                    <a:pt x="1191" y="524"/>
                  </a:moveTo>
                  <a:lnTo>
                    <a:pt x="1191" y="762"/>
                  </a:lnTo>
                  <a:cubicBezTo>
                    <a:pt x="1132" y="1179"/>
                    <a:pt x="810" y="1262"/>
                    <a:pt x="525" y="1131"/>
                  </a:cubicBezTo>
                  <a:cubicBezTo>
                    <a:pt x="84" y="941"/>
                    <a:pt x="1" y="488"/>
                    <a:pt x="275" y="167"/>
                  </a:cubicBezTo>
                  <a:cubicBezTo>
                    <a:pt x="346" y="71"/>
                    <a:pt x="453" y="12"/>
                    <a:pt x="572" y="12"/>
                  </a:cubicBezTo>
                  <a:cubicBezTo>
                    <a:pt x="656" y="12"/>
                    <a:pt x="751" y="0"/>
                    <a:pt x="834" y="12"/>
                  </a:cubicBezTo>
                  <a:cubicBezTo>
                    <a:pt x="1049" y="36"/>
                    <a:pt x="1156" y="131"/>
                    <a:pt x="1191" y="3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52" name="Google Shape;252;p25"/>
          <p:cNvGrpSpPr/>
          <p:nvPr/>
        </p:nvGrpSpPr>
        <p:grpSpPr>
          <a:xfrm>
            <a:off x="8244930" y="5996172"/>
            <a:ext cx="739324" cy="909171"/>
            <a:chOff x="751275" y="1814050"/>
            <a:chExt cx="233675" cy="215525"/>
          </a:xfrm>
        </p:grpSpPr>
        <p:sp>
          <p:nvSpPr>
            <p:cNvPr id="253" name="Google Shape;253;p25"/>
            <p:cNvSpPr/>
            <p:nvPr/>
          </p:nvSpPr>
          <p:spPr>
            <a:xfrm>
              <a:off x="765850" y="1830700"/>
              <a:ext cx="203325" cy="183700"/>
            </a:xfrm>
            <a:custGeom>
              <a:avLst/>
              <a:gdLst/>
              <a:ahLst/>
              <a:cxnLst/>
              <a:rect l="l" t="t" r="r" b="b"/>
              <a:pathLst>
                <a:path w="8133" h="7348" extrusionOk="0">
                  <a:moveTo>
                    <a:pt x="5120" y="1"/>
                  </a:moveTo>
                  <a:cubicBezTo>
                    <a:pt x="4466" y="1"/>
                    <a:pt x="3787" y="1"/>
                    <a:pt x="3132" y="108"/>
                  </a:cubicBezTo>
                  <a:cubicBezTo>
                    <a:pt x="3076" y="123"/>
                    <a:pt x="3018" y="128"/>
                    <a:pt x="2958" y="128"/>
                  </a:cubicBezTo>
                  <a:cubicBezTo>
                    <a:pt x="2879" y="128"/>
                    <a:pt x="2797" y="120"/>
                    <a:pt x="2715" y="120"/>
                  </a:cubicBezTo>
                  <a:cubicBezTo>
                    <a:pt x="2665" y="120"/>
                    <a:pt x="2613" y="119"/>
                    <a:pt x="2560" y="119"/>
                  </a:cubicBezTo>
                  <a:cubicBezTo>
                    <a:pt x="2401" y="119"/>
                    <a:pt x="2236" y="126"/>
                    <a:pt x="2084" y="180"/>
                  </a:cubicBezTo>
                  <a:cubicBezTo>
                    <a:pt x="2025" y="203"/>
                    <a:pt x="1942" y="203"/>
                    <a:pt x="1882" y="203"/>
                  </a:cubicBezTo>
                  <a:cubicBezTo>
                    <a:pt x="1501" y="203"/>
                    <a:pt x="1168" y="358"/>
                    <a:pt x="846" y="537"/>
                  </a:cubicBezTo>
                  <a:cubicBezTo>
                    <a:pt x="679" y="632"/>
                    <a:pt x="608" y="823"/>
                    <a:pt x="501" y="989"/>
                  </a:cubicBezTo>
                  <a:cubicBezTo>
                    <a:pt x="394" y="1168"/>
                    <a:pt x="322" y="1358"/>
                    <a:pt x="239" y="1537"/>
                  </a:cubicBezTo>
                  <a:cubicBezTo>
                    <a:pt x="215" y="1573"/>
                    <a:pt x="191" y="1608"/>
                    <a:pt x="191" y="1644"/>
                  </a:cubicBezTo>
                  <a:cubicBezTo>
                    <a:pt x="215" y="1989"/>
                    <a:pt x="37" y="2287"/>
                    <a:pt x="48" y="2620"/>
                  </a:cubicBezTo>
                  <a:cubicBezTo>
                    <a:pt x="84" y="2966"/>
                    <a:pt x="84" y="3311"/>
                    <a:pt x="13" y="3656"/>
                  </a:cubicBezTo>
                  <a:cubicBezTo>
                    <a:pt x="1" y="4025"/>
                    <a:pt x="72" y="4382"/>
                    <a:pt x="156" y="4740"/>
                  </a:cubicBezTo>
                  <a:cubicBezTo>
                    <a:pt x="263" y="5121"/>
                    <a:pt x="501" y="5383"/>
                    <a:pt x="894" y="5514"/>
                  </a:cubicBezTo>
                  <a:cubicBezTo>
                    <a:pt x="1168" y="5597"/>
                    <a:pt x="1441" y="5704"/>
                    <a:pt x="1739" y="5704"/>
                  </a:cubicBezTo>
                  <a:cubicBezTo>
                    <a:pt x="2067" y="5811"/>
                    <a:pt x="2397" y="5835"/>
                    <a:pt x="2727" y="5835"/>
                  </a:cubicBezTo>
                  <a:cubicBezTo>
                    <a:pt x="2992" y="5835"/>
                    <a:pt x="3256" y="5820"/>
                    <a:pt x="3519" y="5820"/>
                  </a:cubicBezTo>
                  <a:cubicBezTo>
                    <a:pt x="3584" y="5820"/>
                    <a:pt x="3650" y="5821"/>
                    <a:pt x="3716" y="5823"/>
                  </a:cubicBezTo>
                  <a:lnTo>
                    <a:pt x="4180" y="5823"/>
                  </a:lnTo>
                  <a:cubicBezTo>
                    <a:pt x="4370" y="5835"/>
                    <a:pt x="4525" y="5918"/>
                    <a:pt x="4620" y="6073"/>
                  </a:cubicBezTo>
                  <a:cubicBezTo>
                    <a:pt x="4680" y="6157"/>
                    <a:pt x="4739" y="6240"/>
                    <a:pt x="4787" y="6335"/>
                  </a:cubicBezTo>
                  <a:cubicBezTo>
                    <a:pt x="4859" y="6466"/>
                    <a:pt x="4966" y="6537"/>
                    <a:pt x="5097" y="6597"/>
                  </a:cubicBezTo>
                  <a:cubicBezTo>
                    <a:pt x="5359" y="6692"/>
                    <a:pt x="5561" y="6847"/>
                    <a:pt x="5775" y="7014"/>
                  </a:cubicBezTo>
                  <a:cubicBezTo>
                    <a:pt x="5918" y="7133"/>
                    <a:pt x="6085" y="7228"/>
                    <a:pt x="6323" y="7347"/>
                  </a:cubicBezTo>
                  <a:cubicBezTo>
                    <a:pt x="6275" y="7204"/>
                    <a:pt x="6275" y="7169"/>
                    <a:pt x="6252" y="7121"/>
                  </a:cubicBezTo>
                  <a:cubicBezTo>
                    <a:pt x="6085" y="6835"/>
                    <a:pt x="6049" y="6490"/>
                    <a:pt x="5966" y="6180"/>
                  </a:cubicBezTo>
                  <a:cubicBezTo>
                    <a:pt x="5954" y="6121"/>
                    <a:pt x="5954" y="6049"/>
                    <a:pt x="5954" y="5990"/>
                  </a:cubicBezTo>
                  <a:cubicBezTo>
                    <a:pt x="5954" y="5776"/>
                    <a:pt x="6037" y="5680"/>
                    <a:pt x="6252" y="5656"/>
                  </a:cubicBezTo>
                  <a:cubicBezTo>
                    <a:pt x="6307" y="5656"/>
                    <a:pt x="6368" y="5651"/>
                    <a:pt x="6427" y="5651"/>
                  </a:cubicBezTo>
                  <a:cubicBezTo>
                    <a:pt x="6457" y="5651"/>
                    <a:pt x="6486" y="5652"/>
                    <a:pt x="6514" y="5656"/>
                  </a:cubicBezTo>
                  <a:cubicBezTo>
                    <a:pt x="6573" y="5666"/>
                    <a:pt x="6631" y="5671"/>
                    <a:pt x="6688" y="5671"/>
                  </a:cubicBezTo>
                  <a:cubicBezTo>
                    <a:pt x="6908" y="5671"/>
                    <a:pt x="7118" y="5608"/>
                    <a:pt x="7335" y="5561"/>
                  </a:cubicBezTo>
                  <a:cubicBezTo>
                    <a:pt x="7395" y="5561"/>
                    <a:pt x="7454" y="5514"/>
                    <a:pt x="7502" y="5466"/>
                  </a:cubicBezTo>
                  <a:cubicBezTo>
                    <a:pt x="7561" y="5406"/>
                    <a:pt x="7597" y="5323"/>
                    <a:pt x="7645" y="5240"/>
                  </a:cubicBezTo>
                  <a:cubicBezTo>
                    <a:pt x="7823" y="4883"/>
                    <a:pt x="7978" y="4525"/>
                    <a:pt x="8014" y="4132"/>
                  </a:cubicBezTo>
                  <a:cubicBezTo>
                    <a:pt x="8061" y="3775"/>
                    <a:pt x="8097" y="3406"/>
                    <a:pt x="8109" y="3061"/>
                  </a:cubicBezTo>
                  <a:cubicBezTo>
                    <a:pt x="8121" y="2608"/>
                    <a:pt x="8109" y="2168"/>
                    <a:pt x="8121" y="1715"/>
                  </a:cubicBezTo>
                  <a:cubicBezTo>
                    <a:pt x="8133" y="1394"/>
                    <a:pt x="7990" y="1108"/>
                    <a:pt x="7835" y="823"/>
                  </a:cubicBezTo>
                  <a:cubicBezTo>
                    <a:pt x="7823" y="799"/>
                    <a:pt x="7811" y="775"/>
                    <a:pt x="7799" y="763"/>
                  </a:cubicBezTo>
                  <a:cubicBezTo>
                    <a:pt x="7442" y="513"/>
                    <a:pt x="7097" y="203"/>
                    <a:pt x="6633" y="144"/>
                  </a:cubicBezTo>
                  <a:cubicBezTo>
                    <a:pt x="6466" y="120"/>
                    <a:pt x="6311" y="120"/>
                    <a:pt x="6144" y="120"/>
                  </a:cubicBezTo>
                  <a:cubicBezTo>
                    <a:pt x="5906" y="120"/>
                    <a:pt x="5680" y="120"/>
                    <a:pt x="5454" y="49"/>
                  </a:cubicBezTo>
                  <a:cubicBezTo>
                    <a:pt x="5359" y="1"/>
                    <a:pt x="5240" y="1"/>
                    <a:pt x="51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4" name="Google Shape;254;p25"/>
            <p:cNvSpPr/>
            <p:nvPr/>
          </p:nvSpPr>
          <p:spPr>
            <a:xfrm>
              <a:off x="751275" y="1814050"/>
              <a:ext cx="233675" cy="215525"/>
            </a:xfrm>
            <a:custGeom>
              <a:avLst/>
              <a:gdLst/>
              <a:ahLst/>
              <a:cxnLst/>
              <a:rect l="l" t="t" r="r" b="b"/>
              <a:pathLst>
                <a:path w="9347" h="8621" extrusionOk="0">
                  <a:moveTo>
                    <a:pt x="3215" y="7192"/>
                  </a:moveTo>
                  <a:cubicBezTo>
                    <a:pt x="2917" y="7192"/>
                    <a:pt x="2620" y="7215"/>
                    <a:pt x="2346" y="7096"/>
                  </a:cubicBezTo>
                  <a:cubicBezTo>
                    <a:pt x="2298" y="7084"/>
                    <a:pt x="2251" y="7084"/>
                    <a:pt x="2203" y="7084"/>
                  </a:cubicBezTo>
                  <a:cubicBezTo>
                    <a:pt x="1929" y="7096"/>
                    <a:pt x="1703" y="6977"/>
                    <a:pt x="1465" y="6894"/>
                  </a:cubicBezTo>
                  <a:cubicBezTo>
                    <a:pt x="1405" y="6870"/>
                    <a:pt x="1346" y="6834"/>
                    <a:pt x="1298" y="6811"/>
                  </a:cubicBezTo>
                  <a:cubicBezTo>
                    <a:pt x="929" y="6715"/>
                    <a:pt x="667" y="6489"/>
                    <a:pt x="429" y="6203"/>
                  </a:cubicBezTo>
                  <a:cubicBezTo>
                    <a:pt x="262" y="6013"/>
                    <a:pt x="131" y="5787"/>
                    <a:pt x="131" y="5525"/>
                  </a:cubicBezTo>
                  <a:cubicBezTo>
                    <a:pt x="131" y="5441"/>
                    <a:pt x="119" y="5358"/>
                    <a:pt x="84" y="5299"/>
                  </a:cubicBezTo>
                  <a:cubicBezTo>
                    <a:pt x="12" y="5144"/>
                    <a:pt x="12" y="5001"/>
                    <a:pt x="12" y="4846"/>
                  </a:cubicBezTo>
                  <a:cubicBezTo>
                    <a:pt x="12" y="4334"/>
                    <a:pt x="12" y="3810"/>
                    <a:pt x="24" y="3274"/>
                  </a:cubicBezTo>
                  <a:cubicBezTo>
                    <a:pt x="24" y="3024"/>
                    <a:pt x="0" y="2762"/>
                    <a:pt x="131" y="2524"/>
                  </a:cubicBezTo>
                  <a:cubicBezTo>
                    <a:pt x="155" y="2489"/>
                    <a:pt x="143" y="2405"/>
                    <a:pt x="155" y="2334"/>
                  </a:cubicBezTo>
                  <a:cubicBezTo>
                    <a:pt x="179" y="2262"/>
                    <a:pt x="155" y="2167"/>
                    <a:pt x="191" y="2108"/>
                  </a:cubicBezTo>
                  <a:cubicBezTo>
                    <a:pt x="381" y="1774"/>
                    <a:pt x="429" y="1358"/>
                    <a:pt x="727" y="1072"/>
                  </a:cubicBezTo>
                  <a:cubicBezTo>
                    <a:pt x="846" y="786"/>
                    <a:pt x="1108" y="655"/>
                    <a:pt x="1370" y="560"/>
                  </a:cubicBezTo>
                  <a:cubicBezTo>
                    <a:pt x="1703" y="441"/>
                    <a:pt x="2048" y="262"/>
                    <a:pt x="2441" y="310"/>
                  </a:cubicBezTo>
                  <a:cubicBezTo>
                    <a:pt x="2465" y="310"/>
                    <a:pt x="2513" y="310"/>
                    <a:pt x="2560" y="298"/>
                  </a:cubicBezTo>
                  <a:cubicBezTo>
                    <a:pt x="2739" y="191"/>
                    <a:pt x="2929" y="226"/>
                    <a:pt x="3120" y="203"/>
                  </a:cubicBezTo>
                  <a:cubicBezTo>
                    <a:pt x="3227" y="203"/>
                    <a:pt x="3334" y="203"/>
                    <a:pt x="3417" y="179"/>
                  </a:cubicBezTo>
                  <a:cubicBezTo>
                    <a:pt x="4263" y="0"/>
                    <a:pt x="5120" y="48"/>
                    <a:pt x="5977" y="48"/>
                  </a:cubicBezTo>
                  <a:cubicBezTo>
                    <a:pt x="6025" y="48"/>
                    <a:pt x="6049" y="48"/>
                    <a:pt x="6096" y="60"/>
                  </a:cubicBezTo>
                  <a:cubicBezTo>
                    <a:pt x="6382" y="179"/>
                    <a:pt x="6680" y="143"/>
                    <a:pt x="6977" y="143"/>
                  </a:cubicBezTo>
                  <a:cubicBezTo>
                    <a:pt x="7442" y="167"/>
                    <a:pt x="7859" y="286"/>
                    <a:pt x="8228" y="548"/>
                  </a:cubicBezTo>
                  <a:cubicBezTo>
                    <a:pt x="8406" y="679"/>
                    <a:pt x="8597" y="834"/>
                    <a:pt x="8775" y="965"/>
                  </a:cubicBezTo>
                  <a:cubicBezTo>
                    <a:pt x="8823" y="1012"/>
                    <a:pt x="8882" y="1060"/>
                    <a:pt x="8906" y="1096"/>
                  </a:cubicBezTo>
                  <a:cubicBezTo>
                    <a:pt x="9132" y="1489"/>
                    <a:pt x="9347" y="1870"/>
                    <a:pt x="9323" y="2346"/>
                  </a:cubicBezTo>
                  <a:cubicBezTo>
                    <a:pt x="9311" y="2691"/>
                    <a:pt x="9323" y="3036"/>
                    <a:pt x="9323" y="3394"/>
                  </a:cubicBezTo>
                  <a:cubicBezTo>
                    <a:pt x="9323" y="3894"/>
                    <a:pt x="9323" y="4417"/>
                    <a:pt x="9240" y="4929"/>
                  </a:cubicBezTo>
                  <a:cubicBezTo>
                    <a:pt x="9144" y="5429"/>
                    <a:pt x="8990" y="5918"/>
                    <a:pt x="8716" y="6358"/>
                  </a:cubicBezTo>
                  <a:cubicBezTo>
                    <a:pt x="8537" y="6632"/>
                    <a:pt x="8299" y="6811"/>
                    <a:pt x="7930" y="6811"/>
                  </a:cubicBezTo>
                  <a:cubicBezTo>
                    <a:pt x="7692" y="6799"/>
                    <a:pt x="7454" y="6858"/>
                    <a:pt x="7204" y="6894"/>
                  </a:cubicBezTo>
                  <a:lnTo>
                    <a:pt x="7204" y="7084"/>
                  </a:lnTo>
                  <a:cubicBezTo>
                    <a:pt x="7216" y="7144"/>
                    <a:pt x="7227" y="7203"/>
                    <a:pt x="7263" y="7263"/>
                  </a:cubicBezTo>
                  <a:cubicBezTo>
                    <a:pt x="7358" y="7549"/>
                    <a:pt x="7501" y="7823"/>
                    <a:pt x="7704" y="8061"/>
                  </a:cubicBezTo>
                  <a:cubicBezTo>
                    <a:pt x="7823" y="8204"/>
                    <a:pt x="7799" y="8323"/>
                    <a:pt x="7680" y="8442"/>
                  </a:cubicBezTo>
                  <a:cubicBezTo>
                    <a:pt x="7585" y="8525"/>
                    <a:pt x="7501" y="8573"/>
                    <a:pt x="7382" y="8585"/>
                  </a:cubicBezTo>
                  <a:cubicBezTo>
                    <a:pt x="7085" y="8620"/>
                    <a:pt x="6799" y="8561"/>
                    <a:pt x="6549" y="8394"/>
                  </a:cubicBezTo>
                  <a:cubicBezTo>
                    <a:pt x="6275" y="8216"/>
                    <a:pt x="6013" y="8061"/>
                    <a:pt x="5727" y="7882"/>
                  </a:cubicBezTo>
                  <a:cubicBezTo>
                    <a:pt x="5430" y="7692"/>
                    <a:pt x="5108" y="7549"/>
                    <a:pt x="4953" y="7192"/>
                  </a:cubicBezTo>
                  <a:close/>
                  <a:moveTo>
                    <a:pt x="6870" y="7799"/>
                  </a:moveTo>
                  <a:cubicBezTo>
                    <a:pt x="6716" y="7501"/>
                    <a:pt x="6680" y="7180"/>
                    <a:pt x="6596" y="6858"/>
                  </a:cubicBezTo>
                  <a:cubicBezTo>
                    <a:pt x="6573" y="6799"/>
                    <a:pt x="6573" y="6727"/>
                    <a:pt x="6573" y="6668"/>
                  </a:cubicBezTo>
                  <a:cubicBezTo>
                    <a:pt x="6573" y="6453"/>
                    <a:pt x="6668" y="6358"/>
                    <a:pt x="6870" y="6334"/>
                  </a:cubicBezTo>
                  <a:cubicBezTo>
                    <a:pt x="6966" y="6322"/>
                    <a:pt x="7049" y="6322"/>
                    <a:pt x="7144" y="6334"/>
                  </a:cubicBezTo>
                  <a:cubicBezTo>
                    <a:pt x="7430" y="6382"/>
                    <a:pt x="7692" y="6299"/>
                    <a:pt x="7966" y="6239"/>
                  </a:cubicBezTo>
                  <a:cubicBezTo>
                    <a:pt x="8025" y="6215"/>
                    <a:pt x="8085" y="6191"/>
                    <a:pt x="8120" y="6144"/>
                  </a:cubicBezTo>
                  <a:cubicBezTo>
                    <a:pt x="8180" y="6084"/>
                    <a:pt x="8228" y="6001"/>
                    <a:pt x="8275" y="5918"/>
                  </a:cubicBezTo>
                  <a:cubicBezTo>
                    <a:pt x="8454" y="5560"/>
                    <a:pt x="8597" y="5191"/>
                    <a:pt x="8644" y="4810"/>
                  </a:cubicBezTo>
                  <a:cubicBezTo>
                    <a:pt x="8692" y="4453"/>
                    <a:pt x="8716" y="4096"/>
                    <a:pt x="8740" y="3739"/>
                  </a:cubicBezTo>
                  <a:cubicBezTo>
                    <a:pt x="8751" y="3286"/>
                    <a:pt x="8740" y="2846"/>
                    <a:pt x="8751" y="2393"/>
                  </a:cubicBezTo>
                  <a:cubicBezTo>
                    <a:pt x="8763" y="2048"/>
                    <a:pt x="8621" y="1786"/>
                    <a:pt x="8466" y="1500"/>
                  </a:cubicBezTo>
                  <a:cubicBezTo>
                    <a:pt x="8454" y="1489"/>
                    <a:pt x="8442" y="1453"/>
                    <a:pt x="8418" y="1441"/>
                  </a:cubicBezTo>
                  <a:cubicBezTo>
                    <a:pt x="8061" y="1191"/>
                    <a:pt x="7728" y="881"/>
                    <a:pt x="7263" y="822"/>
                  </a:cubicBezTo>
                  <a:cubicBezTo>
                    <a:pt x="7097" y="798"/>
                    <a:pt x="6930" y="798"/>
                    <a:pt x="6763" y="798"/>
                  </a:cubicBezTo>
                  <a:cubicBezTo>
                    <a:pt x="6525" y="798"/>
                    <a:pt x="6311" y="798"/>
                    <a:pt x="6084" y="727"/>
                  </a:cubicBezTo>
                  <a:cubicBezTo>
                    <a:pt x="5977" y="703"/>
                    <a:pt x="5858" y="679"/>
                    <a:pt x="5739" y="679"/>
                  </a:cubicBezTo>
                  <a:cubicBezTo>
                    <a:pt x="5072" y="667"/>
                    <a:pt x="4418" y="667"/>
                    <a:pt x="3763" y="786"/>
                  </a:cubicBezTo>
                  <a:cubicBezTo>
                    <a:pt x="3632" y="822"/>
                    <a:pt x="3477" y="798"/>
                    <a:pt x="3346" y="798"/>
                  </a:cubicBezTo>
                  <a:cubicBezTo>
                    <a:pt x="3120" y="798"/>
                    <a:pt x="2917" y="786"/>
                    <a:pt x="2703" y="857"/>
                  </a:cubicBezTo>
                  <a:cubicBezTo>
                    <a:pt x="2644" y="881"/>
                    <a:pt x="2584" y="881"/>
                    <a:pt x="2513" y="881"/>
                  </a:cubicBezTo>
                  <a:cubicBezTo>
                    <a:pt x="2120" y="881"/>
                    <a:pt x="1798" y="1024"/>
                    <a:pt x="1465" y="1227"/>
                  </a:cubicBezTo>
                  <a:cubicBezTo>
                    <a:pt x="1310" y="1310"/>
                    <a:pt x="1227" y="1500"/>
                    <a:pt x="1131" y="1667"/>
                  </a:cubicBezTo>
                  <a:cubicBezTo>
                    <a:pt x="1024" y="1846"/>
                    <a:pt x="953" y="2036"/>
                    <a:pt x="858" y="2215"/>
                  </a:cubicBezTo>
                  <a:cubicBezTo>
                    <a:pt x="846" y="2251"/>
                    <a:pt x="810" y="2286"/>
                    <a:pt x="810" y="2322"/>
                  </a:cubicBezTo>
                  <a:cubicBezTo>
                    <a:pt x="834" y="2643"/>
                    <a:pt x="655" y="2965"/>
                    <a:pt x="679" y="3310"/>
                  </a:cubicBezTo>
                  <a:cubicBezTo>
                    <a:pt x="691" y="3644"/>
                    <a:pt x="715" y="3989"/>
                    <a:pt x="679" y="4334"/>
                  </a:cubicBezTo>
                  <a:cubicBezTo>
                    <a:pt x="655" y="4703"/>
                    <a:pt x="739" y="5060"/>
                    <a:pt x="834" y="5418"/>
                  </a:cubicBezTo>
                  <a:cubicBezTo>
                    <a:pt x="917" y="5787"/>
                    <a:pt x="1167" y="6061"/>
                    <a:pt x="1560" y="6191"/>
                  </a:cubicBezTo>
                  <a:cubicBezTo>
                    <a:pt x="1846" y="6287"/>
                    <a:pt x="2108" y="6394"/>
                    <a:pt x="2405" y="6382"/>
                  </a:cubicBezTo>
                  <a:cubicBezTo>
                    <a:pt x="3060" y="6584"/>
                    <a:pt x="3715" y="6477"/>
                    <a:pt x="4382" y="6501"/>
                  </a:cubicBezTo>
                  <a:lnTo>
                    <a:pt x="4846" y="6501"/>
                  </a:lnTo>
                  <a:cubicBezTo>
                    <a:pt x="5037" y="6501"/>
                    <a:pt x="5192" y="6596"/>
                    <a:pt x="5299" y="6751"/>
                  </a:cubicBezTo>
                  <a:cubicBezTo>
                    <a:pt x="5358" y="6846"/>
                    <a:pt x="5394" y="6930"/>
                    <a:pt x="5453" y="7013"/>
                  </a:cubicBezTo>
                  <a:cubicBezTo>
                    <a:pt x="5537" y="7144"/>
                    <a:pt x="5632" y="7215"/>
                    <a:pt x="5775" y="7275"/>
                  </a:cubicBezTo>
                  <a:cubicBezTo>
                    <a:pt x="6025" y="7370"/>
                    <a:pt x="6227" y="7525"/>
                    <a:pt x="6442" y="7692"/>
                  </a:cubicBezTo>
                  <a:cubicBezTo>
                    <a:pt x="6585" y="7811"/>
                    <a:pt x="6751" y="7906"/>
                    <a:pt x="6989" y="8025"/>
                  </a:cubicBezTo>
                  <a:cubicBezTo>
                    <a:pt x="6918" y="7894"/>
                    <a:pt x="6906" y="7846"/>
                    <a:pt x="6870" y="779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5" name="Google Shape;255;p25"/>
            <p:cNvSpPr/>
            <p:nvPr/>
          </p:nvSpPr>
          <p:spPr>
            <a:xfrm>
              <a:off x="795925" y="1891125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631" y="1203"/>
                  </a:moveTo>
                  <a:cubicBezTo>
                    <a:pt x="810" y="1203"/>
                    <a:pt x="1000" y="1203"/>
                    <a:pt x="1143" y="1073"/>
                  </a:cubicBezTo>
                  <a:cubicBezTo>
                    <a:pt x="1417" y="822"/>
                    <a:pt x="1381" y="370"/>
                    <a:pt x="1072" y="180"/>
                  </a:cubicBezTo>
                  <a:cubicBezTo>
                    <a:pt x="798" y="1"/>
                    <a:pt x="405" y="49"/>
                    <a:pt x="191" y="287"/>
                  </a:cubicBezTo>
                  <a:cubicBezTo>
                    <a:pt x="36" y="441"/>
                    <a:pt x="0" y="822"/>
                    <a:pt x="107" y="1001"/>
                  </a:cubicBezTo>
                  <a:cubicBezTo>
                    <a:pt x="167" y="1096"/>
                    <a:pt x="250" y="1180"/>
                    <a:pt x="369" y="1192"/>
                  </a:cubicBezTo>
                  <a:cubicBezTo>
                    <a:pt x="465" y="1192"/>
                    <a:pt x="548" y="1192"/>
                    <a:pt x="631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6" name="Google Shape;256;p25"/>
            <p:cNvSpPr/>
            <p:nvPr/>
          </p:nvSpPr>
          <p:spPr>
            <a:xfrm>
              <a:off x="847125" y="1888750"/>
              <a:ext cx="35450" cy="30400"/>
            </a:xfrm>
            <a:custGeom>
              <a:avLst/>
              <a:gdLst/>
              <a:ahLst/>
              <a:cxnLst/>
              <a:rect l="l" t="t" r="r" b="b"/>
              <a:pathLst>
                <a:path w="1418" h="1216" extrusionOk="0">
                  <a:moveTo>
                    <a:pt x="679" y="1191"/>
                  </a:moveTo>
                  <a:cubicBezTo>
                    <a:pt x="917" y="1215"/>
                    <a:pt x="1107" y="1132"/>
                    <a:pt x="1238" y="941"/>
                  </a:cubicBezTo>
                  <a:cubicBezTo>
                    <a:pt x="1417" y="691"/>
                    <a:pt x="1358" y="298"/>
                    <a:pt x="1107" y="144"/>
                  </a:cubicBezTo>
                  <a:cubicBezTo>
                    <a:pt x="881" y="1"/>
                    <a:pt x="631" y="1"/>
                    <a:pt x="405" y="96"/>
                  </a:cubicBezTo>
                  <a:cubicBezTo>
                    <a:pt x="155" y="203"/>
                    <a:pt x="0" y="775"/>
                    <a:pt x="167" y="1001"/>
                  </a:cubicBezTo>
                  <a:cubicBezTo>
                    <a:pt x="215" y="1072"/>
                    <a:pt x="298" y="1120"/>
                    <a:pt x="381" y="1156"/>
                  </a:cubicBezTo>
                  <a:cubicBezTo>
                    <a:pt x="465" y="1179"/>
                    <a:pt x="572" y="1179"/>
                    <a:pt x="679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7" name="Google Shape;257;p25"/>
            <p:cNvSpPr/>
            <p:nvPr/>
          </p:nvSpPr>
          <p:spPr>
            <a:xfrm>
              <a:off x="907550" y="1889650"/>
              <a:ext cx="29775" cy="31575"/>
            </a:xfrm>
            <a:custGeom>
              <a:avLst/>
              <a:gdLst/>
              <a:ahLst/>
              <a:cxnLst/>
              <a:rect l="l" t="t" r="r" b="b"/>
              <a:pathLst>
                <a:path w="1191" h="1263" extrusionOk="0">
                  <a:moveTo>
                    <a:pt x="0" y="524"/>
                  </a:moveTo>
                  <a:lnTo>
                    <a:pt x="0" y="762"/>
                  </a:lnTo>
                  <a:cubicBezTo>
                    <a:pt x="60" y="1179"/>
                    <a:pt x="381" y="1262"/>
                    <a:pt x="667" y="1132"/>
                  </a:cubicBezTo>
                  <a:cubicBezTo>
                    <a:pt x="1119" y="941"/>
                    <a:pt x="1191" y="489"/>
                    <a:pt x="917" y="167"/>
                  </a:cubicBezTo>
                  <a:cubicBezTo>
                    <a:pt x="846" y="72"/>
                    <a:pt x="738" y="12"/>
                    <a:pt x="619" y="12"/>
                  </a:cubicBezTo>
                  <a:cubicBezTo>
                    <a:pt x="536" y="12"/>
                    <a:pt x="441" y="0"/>
                    <a:pt x="357" y="12"/>
                  </a:cubicBezTo>
                  <a:cubicBezTo>
                    <a:pt x="143" y="24"/>
                    <a:pt x="48" y="131"/>
                    <a:pt x="0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74" name="Google Shape;274;p25"/>
          <p:cNvSpPr/>
          <p:nvPr/>
        </p:nvSpPr>
        <p:spPr>
          <a:xfrm rot="-1140824">
            <a:off x="7286404" y="5968421"/>
            <a:ext cx="431893" cy="553611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62234" y="344589"/>
            <a:ext cx="6892741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003849"/>
                </a:solidFill>
                <a:latin typeface="Times New Roman"/>
                <a:ea typeface="Arial"/>
              </a:rPr>
              <a:t>PHÉP CỘNG VÀ PHÉP TRỪ </a:t>
            </a:r>
          </a:p>
          <a:p>
            <a:pPr lvl="0" algn="ctr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003849"/>
                </a:solidFill>
                <a:latin typeface="Times New Roman"/>
                <a:ea typeface="Arial"/>
              </a:rPr>
              <a:t>ĐA THỨC</a:t>
            </a:r>
            <a:endParaRPr lang="en-US" sz="2800" dirty="0">
              <a:solidFill>
                <a:srgbClr val="003849"/>
              </a:solidFill>
              <a:latin typeface="Times New Roman"/>
              <a:ea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1573" y="2514600"/>
            <a:ext cx="3110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Đ 1: (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)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222014" y="1378029"/>
            <a:ext cx="25490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effectLst/>
                <a:latin typeface="Times New Roman"/>
                <a:ea typeface="Times New Roman"/>
              </a:rPr>
              <a:t>Cho hai đa thức 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6251854" y="1390921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effectLst/>
                <a:latin typeface="Times New Roman"/>
                <a:ea typeface="Times New Roman"/>
              </a:rPr>
              <a:t>và</a:t>
            </a:r>
            <a:endParaRPr lang="en-US" sz="2800" dirty="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73521"/>
              </p:ext>
            </p:extLst>
          </p:nvPr>
        </p:nvGraphicFramePr>
        <p:xfrm>
          <a:off x="3808204" y="1914141"/>
          <a:ext cx="270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200" imgH="228600" progId="Equation.DSMT4">
                  <p:embed/>
                </p:oleObj>
              </mc:Choice>
              <mc:Fallback>
                <p:oleObj name="Equation" r:id="rId3" imgW="13462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204" y="1914141"/>
                        <a:ext cx="27051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851786"/>
              </p:ext>
            </p:extLst>
          </p:nvPr>
        </p:nvGraphicFramePr>
        <p:xfrm>
          <a:off x="6026195" y="3081072"/>
          <a:ext cx="944621" cy="36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164880" progId="Equation.DSMT4">
                  <p:embed/>
                </p:oleObj>
              </mc:Choice>
              <mc:Fallback>
                <p:oleObj name="Equation" r:id="rId5" imgW="39348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95" y="3081072"/>
                        <a:ext cx="944621" cy="362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388983" y="3000714"/>
            <a:ext cx="46372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/>
                <a:ea typeface="Times New Roman"/>
              </a:rPr>
              <a:t>Thực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hiện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bằng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cách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lập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tổng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sp>
        <p:nvSpPr>
          <p:cNvPr id="20" name="Rectangle 19"/>
          <p:cNvSpPr/>
          <p:nvPr/>
        </p:nvSpPr>
        <p:spPr>
          <a:xfrm>
            <a:off x="1447448" y="3544716"/>
            <a:ext cx="69763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642916" y="4347075"/>
            <a:ext cx="2938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Đ 2: </a:t>
            </a:r>
            <a:r>
              <a:rPr lang="en-US" sz="2800" b="1" dirty="0">
                <a:solidFill>
                  <a:srgbClr val="003849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dirty="0" err="1">
                <a:solidFill>
                  <a:srgbClr val="003849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>
                <a:solidFill>
                  <a:srgbClr val="003849"/>
                </a:solidFill>
                <a:latin typeface="Times New Roman" pitchFamily="18" charset="0"/>
                <a:cs typeface="Times New Roman" pitchFamily="18" charset="0"/>
              </a:rPr>
              <a:t> 2)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1583293" y="4870295"/>
            <a:ext cx="46372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/>
                <a:ea typeface="Times New Roman"/>
              </a:rPr>
              <a:t>Thực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hiện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bằng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cách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lập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hiệu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96684"/>
              </p:ext>
            </p:extLst>
          </p:nvPr>
        </p:nvGraphicFramePr>
        <p:xfrm>
          <a:off x="5950223" y="4848309"/>
          <a:ext cx="824531" cy="45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164880" progId="Equation.DSMT4">
                  <p:embed/>
                </p:oleObj>
              </mc:Choice>
              <mc:Fallback>
                <p:oleObj name="Equation" r:id="rId7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50223" y="4848309"/>
                        <a:ext cx="824531" cy="451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8"/>
          <p:cNvSpPr/>
          <p:nvPr/>
        </p:nvSpPr>
        <p:spPr>
          <a:xfrm>
            <a:off x="1571885" y="5521445"/>
            <a:ext cx="69763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875526"/>
              </p:ext>
            </p:extLst>
          </p:nvPr>
        </p:nvGraphicFramePr>
        <p:xfrm>
          <a:off x="3697692" y="1411037"/>
          <a:ext cx="2522813" cy="49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500" imgH="228600" progId="Equation.DSMT4">
                  <p:embed/>
                </p:oleObj>
              </mc:Choice>
              <mc:Fallback>
                <p:oleObj name="Equation" r:id="rId9" imgW="10795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692" y="1411037"/>
                        <a:ext cx="2522813" cy="490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970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20" grpId="0"/>
      <p:bldP spid="75" grpId="0"/>
      <p:bldP spid="76" grpId="0"/>
      <p:bldP spid="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5400" y="4572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ả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96234"/>
              </p:ext>
            </p:extLst>
          </p:nvPr>
        </p:nvGraphicFramePr>
        <p:xfrm>
          <a:off x="1828800" y="1066800"/>
          <a:ext cx="6317673" cy="245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500" imgH="1016000" progId="Equation.DSMT4">
                  <p:embed/>
                </p:oleObj>
              </mc:Choice>
              <mc:Fallback>
                <p:oleObj name="Equation" r:id="rId2" imgW="2603500" imgH="101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066800"/>
                        <a:ext cx="6317673" cy="2453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498880"/>
              </p:ext>
            </p:extLst>
          </p:nvPr>
        </p:nvGraphicFramePr>
        <p:xfrm>
          <a:off x="1267691" y="3810000"/>
          <a:ext cx="6517482" cy="233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500" imgH="1016000" progId="Equation.DSMT4">
                  <p:embed/>
                </p:oleObj>
              </mc:Choice>
              <mc:Fallback>
                <p:oleObj name="Equation" r:id="rId4" imgW="2603500" imgH="101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691" y="3810000"/>
                        <a:ext cx="6517482" cy="2339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873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9719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Times New Roman"/>
              </a:rPr>
              <a:t>Kết</a:t>
            </a:r>
            <a:r>
              <a:rPr lang="en-US" sz="2800" b="1" dirty="0"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latin typeface="Times New Roman"/>
                <a:ea typeface="Times New Roman"/>
              </a:rPr>
              <a:t>luận</a:t>
            </a:r>
            <a:r>
              <a:rPr lang="en-US" sz="2800" b="1" dirty="0">
                <a:latin typeface="Times New Roman"/>
                <a:ea typeface="Times New Roman"/>
              </a:rPr>
              <a:t>: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93384" y="605971"/>
            <a:ext cx="697551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Cộ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(hay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rừ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)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hu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gọn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nhận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sau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kh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nố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bở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“+” ( hay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dấu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“-”)</a:t>
            </a:r>
          </a:p>
        </p:txBody>
      </p:sp>
      <p:sp>
        <p:nvSpPr>
          <p:cNvPr id="4" name="Rectangle 3"/>
          <p:cNvSpPr/>
          <p:nvPr/>
        </p:nvSpPr>
        <p:spPr>
          <a:xfrm>
            <a:off x="914400" y="2196060"/>
            <a:ext cx="4572000" cy="8463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Calibri"/>
              </a:rPr>
              <a:t>Chú</a:t>
            </a:r>
            <a:r>
              <a:rPr lang="en-US" sz="2800" b="1" dirty="0">
                <a:latin typeface="Times New Roman"/>
                <a:ea typeface="Calibri"/>
              </a:rPr>
              <a:t> ý: </a:t>
            </a:r>
            <a:endParaRPr lang="en-US" sz="2800" dirty="0">
              <a:latin typeface="Times New Roman"/>
              <a:ea typeface="Times New Roman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en-US" sz="1600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43000" y="2743200"/>
            <a:ext cx="6858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ộ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đ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ũ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như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this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giao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hoán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kết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tươ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tự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như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ộ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.</a:t>
            </a:r>
            <a:endParaRPr lang="en-US" sz="2800" dirty="0">
              <a:solidFill>
                <a:prstClr val="black"/>
              </a:solidFill>
              <a:latin typeface="Times New Roman"/>
              <a:ea typeface="Times New Roman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20578" y="4034266"/>
            <a:ext cx="10261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05350"/>
              </p:ext>
            </p:extLst>
          </p:nvPr>
        </p:nvGraphicFramePr>
        <p:xfrm>
          <a:off x="2043127" y="4128195"/>
          <a:ext cx="871895" cy="43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203112" progId="Equation.DSMT4">
                  <p:embed/>
                </p:oleObj>
              </mc:Choice>
              <mc:Fallback>
                <p:oleObj name="Equation" r:id="rId2" imgW="469696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27" y="4128195"/>
                        <a:ext cx="871895" cy="438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048000" y="4005590"/>
            <a:ext cx="4466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ữ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ùy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ý, ta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28258"/>
              </p:ext>
            </p:extLst>
          </p:nvPr>
        </p:nvGraphicFramePr>
        <p:xfrm>
          <a:off x="1912774" y="5181600"/>
          <a:ext cx="1508452" cy="48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419" imgH="177723" progId="Equation.DSMT4">
                  <p:embed/>
                </p:oleObj>
              </mc:Choice>
              <mc:Fallback>
                <p:oleObj name="Equation" r:id="rId4" imgW="647419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774" y="5181600"/>
                        <a:ext cx="1508452" cy="484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7212" y="5156250"/>
            <a:ext cx="1583988" cy="442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378" y="5867399"/>
            <a:ext cx="1468622" cy="410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1799" y="5858835"/>
            <a:ext cx="1529921" cy="427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914400" y="5181600"/>
            <a:ext cx="9621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Nếu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3574143" y="5115933"/>
            <a:ext cx="7425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thì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5791200" y="5136797"/>
            <a:ext cx="24096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ngược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lại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,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nếu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3200400" y="5810964"/>
            <a:ext cx="8322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thì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473751"/>
              </p:ext>
            </p:extLst>
          </p:nvPr>
        </p:nvGraphicFramePr>
        <p:xfrm>
          <a:off x="1742142" y="4648199"/>
          <a:ext cx="5253875" cy="45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11400" imgH="203200" progId="Equation.DSMT4">
                  <p:embed/>
                </p:oleObj>
              </mc:Choice>
              <mc:Fallback>
                <p:oleObj name="Equation" r:id="rId9" imgW="23114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142" y="4648199"/>
                        <a:ext cx="5253875" cy="455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010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  <p:bldP spid="10" grpId="0"/>
      <p:bldP spid="11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900363"/>
              </p:ext>
            </p:extLst>
          </p:nvPr>
        </p:nvGraphicFramePr>
        <p:xfrm>
          <a:off x="4709556" y="268833"/>
          <a:ext cx="2362200" cy="49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500" imgH="228600" progId="Equation.DSMT4">
                  <p:embed/>
                </p:oleObj>
              </mc:Choice>
              <mc:Fallback>
                <p:oleObj name="Equation" r:id="rId2" imgW="1079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556" y="268833"/>
                        <a:ext cx="2362200" cy="497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358024"/>
              </p:ext>
            </p:extLst>
          </p:nvPr>
        </p:nvGraphicFramePr>
        <p:xfrm>
          <a:off x="4648838" y="803922"/>
          <a:ext cx="2895600" cy="43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0" imgH="228600" progId="Equation.DSMT4">
                  <p:embed/>
                </p:oleObj>
              </mc:Choice>
              <mc:Fallback>
                <p:oleObj name="Equation" r:id="rId4" imgW="1524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838" y="803922"/>
                        <a:ext cx="2895600" cy="434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459883"/>
              </p:ext>
            </p:extLst>
          </p:nvPr>
        </p:nvGraphicFramePr>
        <p:xfrm>
          <a:off x="3004590" y="1270439"/>
          <a:ext cx="971550" cy="40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590" y="1270439"/>
                        <a:ext cx="971550" cy="401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824693"/>
              </p:ext>
            </p:extLst>
          </p:nvPr>
        </p:nvGraphicFramePr>
        <p:xfrm>
          <a:off x="4648200" y="1289748"/>
          <a:ext cx="924801" cy="38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425" imgH="177646" progId="Equation.DSMT4">
                  <p:embed/>
                </p:oleObj>
              </mc:Choice>
              <mc:Fallback>
                <p:oleObj name="Equation" r:id="rId8" imgW="431425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89748"/>
                        <a:ext cx="924801" cy="381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1" y="294557"/>
            <a:ext cx="21419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uyện tập 1:</a:t>
            </a:r>
            <a:endParaRPr kumimoji="0" lang="nl-NL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7086600" y="294557"/>
            <a:ext cx="702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411962" y="1148511"/>
            <a:ext cx="1609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ãy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976140" y="1195481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23488" y="294557"/>
            <a:ext cx="25490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hai đa thức </a:t>
            </a:r>
            <a:endParaRPr lang="en-US" dirty="0"/>
          </a:p>
        </p:txBody>
      </p:sp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37" y="1828800"/>
            <a:ext cx="11810999" cy="1184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352800" y="3013367"/>
            <a:ext cx="1042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59" name="Picture 1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17" y="3733800"/>
            <a:ext cx="13934863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60" name="Picture 1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49" y="5638801"/>
            <a:ext cx="14357051" cy="695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331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457200"/>
            <a:ext cx="7827818" cy="1461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Arial"/>
              </a:rPr>
              <a:t>Bài</a:t>
            </a:r>
            <a:r>
              <a:rPr lang="en-US" sz="2800" b="1" dirty="0">
                <a:latin typeface="Times New Roman"/>
                <a:ea typeface="Arial"/>
              </a:rPr>
              <a:t> 1:</a:t>
            </a:r>
            <a:r>
              <a:rPr lang="en-US" sz="2800" dirty="0">
                <a:latin typeface="Times New Roman"/>
                <a:ea typeface="Arial"/>
              </a:rPr>
              <a:t>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latin typeface="Times New Roman"/>
                <a:ea typeface="Arial"/>
              </a:rPr>
              <a:t>Tìm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độ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dài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ạ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ò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iếu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ủa</a:t>
            </a:r>
            <a:r>
              <a:rPr lang="en-US" sz="2800" dirty="0">
                <a:latin typeface="Times New Roman"/>
                <a:ea typeface="Arial"/>
              </a:rPr>
              <a:t> tam </a:t>
            </a:r>
            <a:r>
              <a:rPr lang="en-US" sz="2800" dirty="0" err="1">
                <a:latin typeface="Times New Roman"/>
                <a:ea typeface="Arial"/>
              </a:rPr>
              <a:t>giác</a:t>
            </a:r>
            <a:r>
              <a:rPr lang="en-US" sz="2800" dirty="0">
                <a:latin typeface="Times New Roman"/>
                <a:ea typeface="Arial"/>
              </a:rPr>
              <a:t> ở </a:t>
            </a:r>
            <a:r>
              <a:rPr lang="en-US" sz="2800" dirty="0" err="1">
                <a:latin typeface="Times New Roman"/>
                <a:ea typeface="Arial"/>
              </a:rPr>
              <a:t>Hình</a:t>
            </a:r>
            <a:r>
              <a:rPr lang="en-US" sz="2800" dirty="0">
                <a:latin typeface="Times New Roman"/>
                <a:ea typeface="Arial"/>
              </a:rPr>
              <a:t> 7, </a:t>
            </a:r>
            <a:r>
              <a:rPr lang="en-US" sz="2800" dirty="0" err="1">
                <a:latin typeface="Times New Roman"/>
                <a:ea typeface="Arial"/>
              </a:rPr>
              <a:t>biết</a:t>
            </a:r>
            <a:r>
              <a:rPr lang="en-US" sz="2800" dirty="0">
                <a:latin typeface="Times New Roman"/>
                <a:ea typeface="Arial"/>
              </a:rPr>
              <a:t>   </a:t>
            </a:r>
            <a:r>
              <a:rPr lang="en-US" sz="2800" dirty="0" err="1">
                <a:latin typeface="Times New Roman"/>
                <a:ea typeface="Arial"/>
              </a:rPr>
              <a:t>rằng</a:t>
            </a:r>
            <a:r>
              <a:rPr lang="en-US" sz="2800" dirty="0">
                <a:latin typeface="Times New Roman"/>
                <a:ea typeface="Arial"/>
              </a:rPr>
              <a:t> tam </a:t>
            </a:r>
            <a:r>
              <a:rPr lang="en-US" sz="2800" dirty="0" err="1">
                <a:latin typeface="Times New Roman"/>
                <a:ea typeface="Arial"/>
              </a:rPr>
              <a:t>giá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ó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hu</a:t>
            </a:r>
            <a:r>
              <a:rPr lang="en-US" sz="2800" dirty="0">
                <a:latin typeface="Times New Roman"/>
                <a:ea typeface="Arial"/>
              </a:rPr>
              <a:t> vi </a:t>
            </a:r>
            <a:r>
              <a:rPr lang="en-US" sz="2800" dirty="0" err="1">
                <a:latin typeface="Times New Roman"/>
                <a:ea typeface="Arial"/>
              </a:rPr>
              <a:t>bằng</a:t>
            </a:r>
            <a:r>
              <a:rPr lang="en-US" sz="2800" dirty="0">
                <a:latin typeface="Times New Roman"/>
                <a:ea typeface="Arial"/>
              </a:rPr>
              <a:t> 7x + 5y.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798" y="2045172"/>
            <a:ext cx="2989819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96836" y="206249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SimSun-ExtB" pitchFamily="49" charset="-122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SimSun-ExtB" pitchFamily="49" charset="-122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56854" y="3495020"/>
            <a:ext cx="75091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latin typeface="Times New Roman"/>
                <a:ea typeface="Times New Roman"/>
              </a:rPr>
              <a:t>Gọi A là độ dài cạnh còn thiếu của tam giác ta có</a:t>
            </a:r>
            <a:endParaRPr lang="en-US" sz="2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03843"/>
              </p:ext>
            </p:extLst>
          </p:nvPr>
        </p:nvGraphicFramePr>
        <p:xfrm>
          <a:off x="1752600" y="4038600"/>
          <a:ext cx="4800600" cy="542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229" imgH="203112" progId="Equation.DSMT4">
                  <p:embed/>
                </p:oleObj>
              </mc:Choice>
              <mc:Fallback>
                <p:oleObj name="Equation" r:id="rId3" imgW="177722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0"/>
                        <a:ext cx="4800600" cy="542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514784"/>
              </p:ext>
            </p:extLst>
          </p:nvPr>
        </p:nvGraphicFramePr>
        <p:xfrm>
          <a:off x="1156854" y="4800600"/>
          <a:ext cx="5334000" cy="118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68500" imgH="431800" progId="Equation.DSMT4">
                  <p:embed/>
                </p:oleObj>
              </mc:Choice>
              <mc:Fallback>
                <p:oleObj name="Equation" r:id="rId5" imgW="1968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854" y="4800600"/>
                        <a:ext cx="5334000" cy="11853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3146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95600" y="381001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Đ :  LUYỆN TẬP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366607"/>
              </p:ext>
            </p:extLst>
          </p:nvPr>
        </p:nvGraphicFramePr>
        <p:xfrm>
          <a:off x="685800" y="2086629"/>
          <a:ext cx="3853969" cy="65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228600" progId="Equation.DSMT4">
                  <p:embed/>
                </p:oleObj>
              </mc:Choice>
              <mc:Fallback>
                <p:oleObj name="Equation" r:id="rId2" imgW="13460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86629"/>
                        <a:ext cx="3853969" cy="65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869895"/>
              </p:ext>
            </p:extLst>
          </p:nvPr>
        </p:nvGraphicFramePr>
        <p:xfrm>
          <a:off x="5181600" y="2059387"/>
          <a:ext cx="3550408" cy="63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228600" progId="Equation.DSMT4">
                  <p:embed/>
                </p:oleObj>
              </mc:Choice>
              <mc:Fallback>
                <p:oleObj name="Equation" r:id="rId4" imgW="1282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59387"/>
                        <a:ext cx="3550408" cy="635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219200" y="1325939"/>
            <a:ext cx="58896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14: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ổ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72000" y="2105047"/>
            <a:ext cx="7922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309255" y="3332947"/>
            <a:ext cx="487184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15.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ú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ểu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401704"/>
              </p:ext>
            </p:extLst>
          </p:nvPr>
        </p:nvGraphicFramePr>
        <p:xfrm>
          <a:off x="1219200" y="4038600"/>
          <a:ext cx="5713037" cy="1351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600" imgH="508000" progId="Equation.DSMT4">
                  <p:embed/>
                </p:oleObj>
              </mc:Choice>
              <mc:Fallback>
                <p:oleObj name="Equation" r:id="rId6" imgW="21336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5713037" cy="1351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7309" y="802719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85800" y="2790572"/>
            <a:ext cx="1483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2</a:t>
            </a:r>
          </a:p>
        </p:txBody>
      </p:sp>
    </p:spTree>
    <p:extLst>
      <p:ext uri="{BB962C8B-B14F-4D97-AF65-F5344CB8AC3E}">
        <p14:creationId xmlns:p14="http://schemas.microsoft.com/office/powerpoint/2010/main" val="1823187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41161" y="1143000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latin typeface="Times New Roman"/>
                <a:ea typeface="Times New Roman"/>
              </a:rPr>
              <a:t>Bài 1.14: </a:t>
            </a:r>
            <a:endParaRPr lang="en-US" sz="28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52800" y="2286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SimSun-ExtB" pitchFamily="49" charset="-122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SimSun-ExtB" pitchFamily="49" charset="-122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86535"/>
              </p:ext>
            </p:extLst>
          </p:nvPr>
        </p:nvGraphicFramePr>
        <p:xfrm>
          <a:off x="2971799" y="1203718"/>
          <a:ext cx="3886201" cy="55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28600" progId="Equation.DSMT4">
                  <p:embed/>
                </p:oleObj>
              </mc:Choice>
              <mc:Fallback>
                <p:oleObj name="Equation" r:id="rId2" imgW="1600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99" y="1203718"/>
                        <a:ext cx="3886201" cy="555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28691"/>
              </p:ext>
            </p:extLst>
          </p:nvPr>
        </p:nvGraphicFramePr>
        <p:xfrm>
          <a:off x="2616200" y="1828800"/>
          <a:ext cx="391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400" imgH="228600" progId="Equation.DSMT4">
                  <p:embed/>
                </p:oleObj>
              </mc:Choice>
              <mc:Fallback>
                <p:oleObj name="Equation" r:id="rId4" imgW="1676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828800"/>
                        <a:ext cx="39116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43493" y="2667000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Times New Roman"/>
              </a:rPr>
              <a:t>Bài</a:t>
            </a:r>
            <a:r>
              <a:rPr lang="en-US" sz="2800" b="1" dirty="0">
                <a:latin typeface="Times New Roman"/>
                <a:ea typeface="Times New Roman"/>
              </a:rPr>
              <a:t> 1.15: </a:t>
            </a:r>
            <a:endParaRPr lang="en-US" sz="28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27829"/>
              </p:ext>
            </p:extLst>
          </p:nvPr>
        </p:nvGraphicFramePr>
        <p:xfrm>
          <a:off x="2350896" y="4876800"/>
          <a:ext cx="5345303" cy="176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600" imgH="698500" progId="Equation.DSMT4">
                  <p:embed/>
                </p:oleObj>
              </mc:Choice>
              <mc:Fallback>
                <p:oleObj name="Equation" r:id="rId6" imgW="21336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896" y="4876800"/>
                        <a:ext cx="5345303" cy="1765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489499"/>
              </p:ext>
            </p:extLst>
          </p:nvPr>
        </p:nvGraphicFramePr>
        <p:xfrm>
          <a:off x="2514600" y="2900901"/>
          <a:ext cx="4676775" cy="1855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800" imgH="673100" progId="Equation.DSMT4">
                  <p:embed/>
                </p:oleObj>
              </mc:Choice>
              <mc:Fallback>
                <p:oleObj name="Equation" r:id="rId8" imgW="17018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00901"/>
                        <a:ext cx="4676775" cy="1855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583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nglish Vocabulary Workshop by Slidesgo">
  <a:themeElements>
    <a:clrScheme name="Simple Light">
      <a:dk1>
        <a:srgbClr val="003849"/>
      </a:dk1>
      <a:lt1>
        <a:srgbClr val="FFFFFF"/>
      </a:lt1>
      <a:dk2>
        <a:srgbClr val="A775FE"/>
      </a:dk2>
      <a:lt2>
        <a:srgbClr val="E3E7EA"/>
      </a:lt2>
      <a:accent1>
        <a:srgbClr val="FFC86D"/>
      </a:accent1>
      <a:accent2>
        <a:srgbClr val="FEB444"/>
      </a:accent2>
      <a:accent3>
        <a:srgbClr val="FE8966"/>
      </a:accent3>
      <a:accent4>
        <a:srgbClr val="FD6A5E"/>
      </a:accent4>
      <a:accent5>
        <a:srgbClr val="9FE4F5"/>
      </a:accent5>
      <a:accent6>
        <a:srgbClr val="6ED0E7"/>
      </a:accent6>
      <a:hlink>
        <a:srgbClr val="00384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</TotalTime>
  <Words>735</Words>
  <Application>Microsoft Office PowerPoint</Application>
  <PresentationFormat>On-screen Show (4:3)</PresentationFormat>
  <Paragraphs>101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Baloo 2</vt:lpstr>
      <vt:lpstr>Pangolin</vt:lpstr>
      <vt:lpstr>Arial</vt:lpstr>
      <vt:lpstr>Calibri</vt:lpstr>
      <vt:lpstr>Times New Roman</vt:lpstr>
      <vt:lpstr>Office Theme</vt:lpstr>
      <vt:lpstr>English Vocabulary Workshop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Hùng Cường Mai</cp:lastModifiedBy>
  <cp:revision>24</cp:revision>
  <dcterms:created xsi:type="dcterms:W3CDTF">2023-06-24T08:46:32Z</dcterms:created>
  <dcterms:modified xsi:type="dcterms:W3CDTF">2025-10-03T14:48:21Z</dcterms:modified>
</cp:coreProperties>
</file>